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3870" r:id="rId2"/>
    <p:sldMasterId id="2147483959" r:id="rId3"/>
    <p:sldMasterId id="2147483971" r:id="rId4"/>
    <p:sldMasterId id="2147483983" r:id="rId5"/>
    <p:sldMasterId id="2147483995" r:id="rId6"/>
  </p:sldMasterIdLst>
  <p:notesMasterIdLst>
    <p:notesMasterId r:id="rId39"/>
  </p:notesMasterIdLst>
  <p:handoutMasterIdLst>
    <p:handoutMasterId r:id="rId40"/>
  </p:handoutMasterIdLst>
  <p:sldIdLst>
    <p:sldId id="359" r:id="rId7"/>
    <p:sldId id="358" r:id="rId8"/>
    <p:sldId id="294" r:id="rId9"/>
    <p:sldId id="342" r:id="rId10"/>
    <p:sldId id="340" r:id="rId11"/>
    <p:sldId id="341" r:id="rId12"/>
    <p:sldId id="349" r:id="rId13"/>
    <p:sldId id="344" r:id="rId14"/>
    <p:sldId id="317" r:id="rId15"/>
    <p:sldId id="318" r:id="rId16"/>
    <p:sldId id="360" r:id="rId17"/>
    <p:sldId id="367" r:id="rId18"/>
    <p:sldId id="368" r:id="rId19"/>
    <p:sldId id="369" r:id="rId20"/>
    <p:sldId id="370" r:id="rId21"/>
    <p:sldId id="371" r:id="rId22"/>
    <p:sldId id="338" r:id="rId23"/>
    <p:sldId id="339" r:id="rId24"/>
    <p:sldId id="361" r:id="rId25"/>
    <p:sldId id="364" r:id="rId26"/>
    <p:sldId id="328" r:id="rId27"/>
    <p:sldId id="329" r:id="rId28"/>
    <p:sldId id="343" r:id="rId29"/>
    <p:sldId id="353" r:id="rId30"/>
    <p:sldId id="331" r:id="rId31"/>
    <p:sldId id="310" r:id="rId32"/>
    <p:sldId id="332" r:id="rId33"/>
    <p:sldId id="355" r:id="rId34"/>
    <p:sldId id="372" r:id="rId35"/>
    <p:sldId id="356" r:id="rId36"/>
    <p:sldId id="365" r:id="rId37"/>
    <p:sldId id="366" r:id="rId38"/>
  </p:sldIdLst>
  <p:sldSz cx="9906000" cy="6858000" type="A4"/>
  <p:notesSz cx="10234613" cy="7099300"/>
  <p:defaultTextStyle>
    <a:defPPr>
      <a:defRPr lang="en-US"/>
    </a:defPPr>
    <a:lvl1pPr algn="r" rtl="0" fontAlgn="base">
      <a:spcBef>
        <a:spcPct val="20000"/>
      </a:spcBef>
      <a:spcAft>
        <a:spcPct val="0"/>
      </a:spcAft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1pPr>
    <a:lvl2pPr marL="457200" algn="r" rtl="0" fontAlgn="base">
      <a:spcBef>
        <a:spcPct val="20000"/>
      </a:spcBef>
      <a:spcAft>
        <a:spcPct val="0"/>
      </a:spcAft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2pPr>
    <a:lvl3pPr marL="914400" algn="r" rtl="0" fontAlgn="base">
      <a:spcBef>
        <a:spcPct val="20000"/>
      </a:spcBef>
      <a:spcAft>
        <a:spcPct val="0"/>
      </a:spcAft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3pPr>
    <a:lvl4pPr marL="1371600" algn="r" rtl="0" fontAlgn="base">
      <a:spcBef>
        <a:spcPct val="20000"/>
      </a:spcBef>
      <a:spcAft>
        <a:spcPct val="0"/>
      </a:spcAft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4pPr>
    <a:lvl5pPr marL="1828800" algn="r" rtl="0" fontAlgn="base">
      <a:spcBef>
        <a:spcPct val="20000"/>
      </a:spcBef>
      <a:spcAft>
        <a:spcPct val="0"/>
      </a:spcAft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27">
          <p15:clr>
            <a:srgbClr val="A4A3A4"/>
          </p15:clr>
        </p15:guide>
        <p15:guide id="2" pos="3107">
          <p15:clr>
            <a:srgbClr val="A4A3A4"/>
          </p15:clr>
        </p15:guide>
        <p15:guide id="3" orient="horz" pos="2235">
          <p15:clr>
            <a:srgbClr val="A4A3A4"/>
          </p15:clr>
        </p15:guide>
        <p15:guide id="4" pos="322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78AC"/>
    <a:srgbClr val="0B7BCF"/>
    <a:srgbClr val="0879BE"/>
    <a:srgbClr val="CF4901"/>
    <a:srgbClr val="EDCFCB"/>
    <a:srgbClr val="E85E15"/>
    <a:srgbClr val="F6E9E7"/>
    <a:srgbClr val="F8C092"/>
    <a:srgbClr val="919789"/>
    <a:srgbClr val="8D99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65" autoAdjust="0"/>
    <p:restoredTop sz="92875" autoAdjust="0"/>
  </p:normalViewPr>
  <p:slideViewPr>
    <p:cSldViewPr snapToGrid="0">
      <p:cViewPr varScale="1">
        <p:scale>
          <a:sx n="79" d="100"/>
          <a:sy n="79" d="100"/>
        </p:scale>
        <p:origin x="847" y="3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976"/>
    </p:cViewPr>
  </p:sorterViewPr>
  <p:notesViewPr>
    <p:cSldViewPr snapToGrid="0">
      <p:cViewPr varScale="1">
        <p:scale>
          <a:sx n="60" d="100"/>
          <a:sy n="60" d="100"/>
        </p:scale>
        <p:origin x="-1098" y="-78"/>
      </p:cViewPr>
      <p:guideLst>
        <p:guide orient="horz" pos="2127"/>
        <p:guide pos="3107"/>
        <p:guide orient="horz" pos="2235"/>
        <p:guide pos="322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725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6595" y="0"/>
            <a:ext cx="4436371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250"/>
            <a:ext cx="4434725" cy="35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6595" y="6742250"/>
            <a:ext cx="4436371" cy="35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DC3300D-5115-4BAB-93FC-246CDC56F3C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472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725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9888" y="0"/>
            <a:ext cx="4434725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3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97225" y="531813"/>
            <a:ext cx="3846513" cy="2663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3518" y="3373628"/>
            <a:ext cx="7507579" cy="319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917"/>
            <a:ext cx="4434725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9888" y="6743917"/>
            <a:ext cx="4434725" cy="35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18" tIns="47659" rIns="95318" bIns="47659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3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defRPr>
            </a:lvl1pPr>
          </a:lstStyle>
          <a:p>
            <a:pPr>
              <a:defRPr/>
            </a:pPr>
            <a:fld id="{67882BFB-C195-4ABC-8201-A723AE96FA5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3333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882BFB-C195-4ABC-8201-A723AE96FA51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533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882BFB-C195-4ABC-8201-A723AE96FA51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20384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-1"/>
            <a:ext cx="9906000" cy="1116282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 dirty="0">
              <a:solidFill>
                <a:schemeClr val="tx1"/>
              </a:solidFill>
            </a:endParaRPr>
          </a:p>
        </p:txBody>
      </p:sp>
      <p:sp>
        <p:nvSpPr>
          <p:cNvPr id="6" name="Rectangle 25"/>
          <p:cNvSpPr>
            <a:spLocks noChangeArrowheads="1"/>
          </p:cNvSpPr>
          <p:nvPr userDrawn="1"/>
        </p:nvSpPr>
        <p:spPr bwMode="auto">
          <a:xfrm>
            <a:off x="523982" y="1644328"/>
            <a:ext cx="5938732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kern="1200" dirty="0" smtClean="0">
                <a:solidFill>
                  <a:schemeClr val="accent5"/>
                </a:solidFill>
                <a:effectLst/>
                <a:latin typeface="Arial" charset="0"/>
                <a:ea typeface="+mn-ea"/>
                <a:cs typeface="Arial" charset="0"/>
              </a:rPr>
              <a:t>VRE for regional Interdisciplinary communities in Southeast Europe and the Eastern Mediterranean </a:t>
            </a:r>
            <a:endParaRPr lang="en-US" sz="2800" dirty="0">
              <a:solidFill>
                <a:schemeClr val="accent5"/>
              </a:solidFill>
            </a:endParaRPr>
          </a:p>
        </p:txBody>
      </p:sp>
      <p:sp>
        <p:nvSpPr>
          <p:cNvPr id="531476" name="Rectangle 20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373063" y="3090167"/>
            <a:ext cx="6059487" cy="862012"/>
          </a:xfrm>
          <a:noFill/>
          <a:ln>
            <a:solidFill>
              <a:srgbClr val="CF4901"/>
            </a:solidFill>
          </a:ln>
        </p:spPr>
        <p:txBody>
          <a:bodyPr lIns="91440" tIns="45720" rIns="91440" bIns="45720"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Presentation Title</a:t>
            </a:r>
            <a:endParaRPr lang="el-GR" dirty="0"/>
          </a:p>
        </p:txBody>
      </p:sp>
      <p:sp>
        <p:nvSpPr>
          <p:cNvPr id="531484" name="Rectangle 2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67176" y="4870305"/>
            <a:ext cx="6076950" cy="1042988"/>
          </a:xfrm>
        </p:spPr>
        <p:txBody>
          <a:bodyPr lIns="91440" tIns="45720" rIns="91440" bIns="45720"/>
          <a:lstStyle>
            <a:lvl1pPr marL="0" indent="0" algn="r">
              <a:buFont typeface="Wingdings" pitchFamily="2" charset="2"/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endParaRPr lang="el-GR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78600"/>
            <a:ext cx="9906000" cy="293688"/>
          </a:xfrm>
          <a:solidFill>
            <a:srgbClr val="FA7F34"/>
          </a:solidFill>
        </p:spPr>
        <p:txBody>
          <a:bodyPr/>
          <a:lstStyle>
            <a:lvl1pPr>
              <a:defRPr sz="1200" smtClean="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/>
              <a:t>The VI-SEEM project is funded by the European Commission under the Horizon 2020 Research Infrastructures contract no. 675121</a:t>
            </a:r>
            <a:endParaRPr lang="el-G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799617" cy="1125538"/>
          </a:xfrm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	</a:t>
            </a:r>
            <a:fld id="{A76B4658-FCC5-4CDB-9784-5FF6DD787B1B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pic>
        <p:nvPicPr>
          <p:cNvPr id="6" name="Picture 2" descr="\\isnogood\WP\Texnika\PROJECTS\SEE-INFRA\VI-SEEM\WP2-Communication-Marketing-Innovation\VI-SEEM-logo\logo_VISEEM_FINAL_WEB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9617" y="0"/>
            <a:ext cx="1106384" cy="114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-4763"/>
            <a:ext cx="2428875" cy="6578601"/>
          </a:xfrm>
        </p:spPr>
        <p:txBody>
          <a:bodyPr vert="eaVert"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4763" y="-4763"/>
            <a:ext cx="7134226" cy="6578601"/>
          </a:xfrm>
        </p:spPr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	</a:t>
            </a:r>
            <a:fld id="{B930F3A1-B166-4D69-8477-CCAB873DA52D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532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7FB98-4E79-4FCE-A3AD-DA0BD6F4D73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1219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86D8D-BB5F-4ED0-AF72-5482F6D6ED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771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700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33194-C425-421C-9F75-EE04D9F8A9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325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BE311-CC29-4E62-BB85-2DD0EA167D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990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68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68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905EA-23C7-420E-8BB1-554A33BD3B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984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F5C18-F37C-4D75-8CD7-47BAF5D531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5944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BF35B-9EAA-4D4B-8FDB-761E8C8D72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0857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3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15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3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F98A5-16D4-4A7E-AB7A-FBFDFE93BE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158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8803486" cy="1125538"/>
          </a:xfrm>
          <a:solidFill>
            <a:srgbClr val="FA7F34"/>
          </a:solidFill>
        </p:spPr>
        <p:txBody>
          <a:bodyPr/>
          <a:lstStyle>
            <a:lvl1pPr>
              <a:defRPr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solidFill>
            <a:srgbClr val="FA7F34"/>
          </a:solidFill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r-Latn-ME" dirty="0" smtClean="0"/>
              <a:t>VI</a:t>
            </a:r>
            <a:r>
              <a:rPr lang="en-US" dirty="0" smtClean="0"/>
              <a:t>-</a:t>
            </a:r>
            <a:r>
              <a:rPr lang="sr-Latn-ME" dirty="0" smtClean="0"/>
              <a:t>SEEM PSC0</a:t>
            </a:r>
            <a:r>
              <a:rPr lang="en-US" dirty="0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pic>
        <p:nvPicPr>
          <p:cNvPr id="6" name="Picture 2" descr="\\isnogood\WP\Texnika\PROJECTS\SEE-INFRA\VI-SEEM\WP2-Communication-Marketing-Innovation\VI-SEEM-logo\logo_VISEEM_FINAL_WEB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486" y="0"/>
            <a:ext cx="1090640" cy="112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365C4-5F7D-42F2-8E1F-239FBA7D1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1041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A3748-64AB-408E-831B-B5E42378B6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458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745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745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4C3A5-2B06-4B59-B73D-B6A4A0DD21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5582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745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54187-643C-49C3-B0D1-5D391B01D6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5818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-1"/>
            <a:ext cx="9906000" cy="1116282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 dirty="0">
              <a:solidFill>
                <a:prstClr val="black"/>
              </a:solidFill>
            </a:endParaRPr>
          </a:p>
        </p:txBody>
      </p:sp>
      <p:sp>
        <p:nvSpPr>
          <p:cNvPr id="5" name="Rectangle 24"/>
          <p:cNvSpPr>
            <a:spLocks noChangeArrowheads="1"/>
          </p:cNvSpPr>
          <p:nvPr userDrawn="1"/>
        </p:nvSpPr>
        <p:spPr bwMode="auto">
          <a:xfrm>
            <a:off x="4404065" y="3200400"/>
            <a:ext cx="206659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58850">
              <a:defRPr/>
            </a:pPr>
            <a:r>
              <a:rPr lang="en-US" sz="2000" b="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ww.vi-seem.eu</a:t>
            </a:r>
            <a:endParaRPr lang="el-GR" sz="2000" b="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Rectangle 25"/>
          <p:cNvSpPr>
            <a:spLocks noChangeArrowheads="1"/>
          </p:cNvSpPr>
          <p:nvPr userDrawn="1"/>
        </p:nvSpPr>
        <p:spPr bwMode="auto">
          <a:xfrm>
            <a:off x="4313259" y="1887576"/>
            <a:ext cx="2149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58850">
              <a:defRPr/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-SEEM</a:t>
            </a:r>
            <a:endParaRPr lang="el-GR" sz="320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31476" name="Rectangle 20"/>
          <p:cNvSpPr>
            <a:spLocks noGrp="1" noChangeArrowheads="1"/>
          </p:cNvSpPr>
          <p:nvPr>
            <p:ph type="ctrTitle" sz="quarter"/>
          </p:nvPr>
        </p:nvSpPr>
        <p:spPr>
          <a:xfrm>
            <a:off x="373083" y="2401888"/>
            <a:ext cx="6059487" cy="862012"/>
          </a:xfrm>
          <a:noFill/>
          <a:ln>
            <a:solidFill>
              <a:srgbClr val="CF4901"/>
            </a:solidFill>
          </a:ln>
        </p:spPr>
        <p:txBody>
          <a:bodyPr lIns="91440" tIns="45720" rIns="91440" bIns="45720"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</a:t>
            </a:r>
            <a:endParaRPr lang="el-GR" dirty="0"/>
          </a:p>
        </p:txBody>
      </p:sp>
      <p:sp>
        <p:nvSpPr>
          <p:cNvPr id="531484" name="Rectangle 28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342900" y="3736975"/>
            <a:ext cx="6076950" cy="1042988"/>
          </a:xfrm>
        </p:spPr>
        <p:txBody>
          <a:bodyPr lIns="91440" tIns="45720" rIns="91440" bIns="45720"/>
          <a:lstStyle>
            <a:lvl1pPr marL="0" indent="0" algn="r">
              <a:buFont typeface="Wingdings" pitchFamily="2" charset="2"/>
              <a:buNone/>
              <a:defRPr sz="16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&lt;Name&gt;&lt;Position&gt;&lt;Organization&gt;&lt;e-mail&gt;</a:t>
            </a:r>
            <a:endParaRPr lang="el-GR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78600"/>
            <a:ext cx="9906000" cy="293688"/>
          </a:xfrm>
          <a:solidFill>
            <a:srgbClr val="FA7F34"/>
          </a:solidFill>
        </p:spPr>
        <p:txBody>
          <a:bodyPr/>
          <a:lstStyle>
            <a:lvl1pPr>
              <a:defRPr sz="120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VI-SEEM project is funded by the European Commission under the Horizon 2020 Research Infrastructures contract no. 675121</a:t>
            </a:r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8396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A7F34"/>
          </a:solidFill>
        </p:spPr>
        <p:txBody>
          <a:bodyPr/>
          <a:lstStyle>
            <a:lvl1pPr>
              <a:defRPr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solidFill>
            <a:srgbClr val="FA7F34"/>
          </a:solidFill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051975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38"/>
            <a:ext cx="8420100" cy="1362075"/>
          </a:xfrm>
        </p:spPr>
        <p:txBody>
          <a:bodyPr anchor="t"/>
          <a:lstStyle>
            <a:lvl1pPr algn="l">
              <a:defRPr sz="4000" b="1" cap="all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0853997F-61B1-49DA-BEC2-58B8ACB1542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0920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108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34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DE6330F6-36BC-487E-AE94-F059D3DE287E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3047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96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96" y="2174875"/>
            <a:ext cx="4378325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A2DD1F75-6E2B-46FE-8A0E-E34258FCE061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7627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27FE842A-F356-44CB-A48B-DADF02F47445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759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	</a:t>
            </a:r>
            <a:fld id="{0853997F-61B1-49DA-BEC2-58B8ACB1542B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C4F27B07-17D4-47C8-8354-F713D299616C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4686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8" y="273050"/>
            <a:ext cx="3259138" cy="1162050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499" y="273088"/>
            <a:ext cx="5537201" cy="5853113"/>
          </a:xfrm>
        </p:spPr>
        <p:txBody>
          <a:bodyPr/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8" y="1435103"/>
            <a:ext cx="3259138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25213920-E3B8-4A6D-8C9A-E5B568FD3FE9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972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719E5E8B-E1C6-4771-B7BC-F2F414FDFFE8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977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A76B4658-FCC5-4CDB-9784-5FF6DD787B1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652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-4763"/>
            <a:ext cx="2428875" cy="6578601"/>
          </a:xfrm>
        </p:spPr>
        <p:txBody>
          <a:bodyPr vert="eaVert"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4762" y="-4763"/>
            <a:ext cx="7134226" cy="6578601"/>
          </a:xfrm>
        </p:spPr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B930F3A1-B166-4D69-8477-CCAB873DA52D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8701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-1"/>
            <a:ext cx="9906000" cy="1116282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 dirty="0">
              <a:solidFill>
                <a:prstClr val="black"/>
              </a:solidFill>
            </a:endParaRPr>
          </a:p>
        </p:txBody>
      </p:sp>
      <p:sp>
        <p:nvSpPr>
          <p:cNvPr id="5" name="Rectangle 24"/>
          <p:cNvSpPr>
            <a:spLocks noChangeArrowheads="1"/>
          </p:cNvSpPr>
          <p:nvPr userDrawn="1"/>
        </p:nvSpPr>
        <p:spPr bwMode="auto">
          <a:xfrm>
            <a:off x="4404065" y="3200400"/>
            <a:ext cx="206659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58850">
              <a:defRPr/>
            </a:pPr>
            <a:r>
              <a:rPr lang="en-US" sz="2000" b="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ww.vi-seem.eu</a:t>
            </a:r>
            <a:endParaRPr lang="el-GR" sz="2000" b="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Rectangle 25"/>
          <p:cNvSpPr>
            <a:spLocks noChangeArrowheads="1"/>
          </p:cNvSpPr>
          <p:nvPr userDrawn="1"/>
        </p:nvSpPr>
        <p:spPr bwMode="auto">
          <a:xfrm>
            <a:off x="4313256" y="1887570"/>
            <a:ext cx="2149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58850">
              <a:defRPr/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-SEEM</a:t>
            </a:r>
            <a:endParaRPr lang="el-GR" sz="320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31476" name="Rectangle 20"/>
          <p:cNvSpPr>
            <a:spLocks noGrp="1" noChangeArrowheads="1"/>
          </p:cNvSpPr>
          <p:nvPr>
            <p:ph type="ctrTitle" sz="quarter"/>
          </p:nvPr>
        </p:nvSpPr>
        <p:spPr>
          <a:xfrm>
            <a:off x="373080" y="2401888"/>
            <a:ext cx="6059487" cy="862012"/>
          </a:xfrm>
          <a:noFill/>
          <a:ln>
            <a:solidFill>
              <a:srgbClr val="CF4901"/>
            </a:solidFill>
          </a:ln>
        </p:spPr>
        <p:txBody>
          <a:bodyPr lIns="91440" tIns="45720" rIns="91440" bIns="45720"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</a:t>
            </a:r>
            <a:endParaRPr lang="el-GR" dirty="0"/>
          </a:p>
        </p:txBody>
      </p:sp>
      <p:sp>
        <p:nvSpPr>
          <p:cNvPr id="531484" name="Rectangle 28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342900" y="3736975"/>
            <a:ext cx="6076950" cy="1042988"/>
          </a:xfrm>
        </p:spPr>
        <p:txBody>
          <a:bodyPr lIns="91440" tIns="45720" rIns="91440" bIns="45720"/>
          <a:lstStyle>
            <a:lvl1pPr marL="0" indent="0" algn="r">
              <a:buFont typeface="Wingdings" pitchFamily="2" charset="2"/>
              <a:buNone/>
              <a:defRPr sz="16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&lt;Name&gt;&lt;Position&gt;&lt;Organization&gt;&lt;e-mail&gt;</a:t>
            </a:r>
            <a:endParaRPr lang="el-GR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78600"/>
            <a:ext cx="9906000" cy="293688"/>
          </a:xfrm>
          <a:solidFill>
            <a:srgbClr val="FA7F34"/>
          </a:solidFill>
        </p:spPr>
        <p:txBody>
          <a:bodyPr/>
          <a:lstStyle>
            <a:lvl1pPr>
              <a:defRPr sz="120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VI-SEEM project is funded by the European Commission under the Horizon 2020 Research Infrastructures contract no. 675121</a:t>
            </a:r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5509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A7F34"/>
          </a:solidFill>
        </p:spPr>
        <p:txBody>
          <a:bodyPr/>
          <a:lstStyle>
            <a:lvl1pPr>
              <a:defRPr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solidFill>
            <a:srgbClr val="FA7F34"/>
          </a:solidFill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732542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32"/>
            <a:ext cx="8420100" cy="1362075"/>
          </a:xfrm>
        </p:spPr>
        <p:txBody>
          <a:bodyPr anchor="t"/>
          <a:lstStyle>
            <a:lvl1pPr algn="l">
              <a:defRPr sz="4000" b="1" cap="all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0853997F-61B1-49DA-BEC2-58B8ACB1542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0361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105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31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DE6330F6-36BC-487E-AE94-F059D3DE287E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4577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93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93" y="2174875"/>
            <a:ext cx="4378325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A2DD1F75-6E2B-46FE-8A0E-E34258FCE061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563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15361" cy="1125538"/>
          </a:xfrm>
        </p:spPr>
        <p:txBody>
          <a:bodyPr/>
          <a:lstStyle>
            <a:lvl1pPr>
              <a:defRPr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088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</a:t>
            </a:r>
            <a:fld id="{DE6330F6-36BC-487E-AE94-F059D3DE287E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pic>
        <p:nvPicPr>
          <p:cNvPr id="7" name="Picture 2" descr="\\isnogood\WP\Texnika\PROJECTS\SEE-INFRA\VI-SEEM\WP2-Communication-Marketing-Innovation\VI-SEEM-logo\logo_VISEEM_FINAL_WEB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361" y="0"/>
            <a:ext cx="1090640" cy="112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27FE842A-F356-44CB-A48B-DADF02F47445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75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C4F27B07-17D4-47C8-8354-F713D299616C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6229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8" y="273050"/>
            <a:ext cx="3259138" cy="1162050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499" y="273082"/>
            <a:ext cx="5537201" cy="5853113"/>
          </a:xfrm>
        </p:spPr>
        <p:txBody>
          <a:bodyPr/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8" y="1435103"/>
            <a:ext cx="3259138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25213920-E3B8-4A6D-8C9A-E5B568FD3FE9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4750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719E5E8B-E1C6-4771-B7BC-F2F414FDFFE8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3498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A76B4658-FCC5-4CDB-9784-5FF6DD787B1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6810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-4763"/>
            <a:ext cx="2428875" cy="6578601"/>
          </a:xfrm>
        </p:spPr>
        <p:txBody>
          <a:bodyPr vert="eaVert"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4762" y="-4763"/>
            <a:ext cx="7134226" cy="6578601"/>
          </a:xfrm>
        </p:spPr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B930F3A1-B166-4D69-8477-CCAB873DA52D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83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-1"/>
            <a:ext cx="9906000" cy="1116282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 dirty="0">
              <a:solidFill>
                <a:prstClr val="black"/>
              </a:solidFill>
            </a:endParaRPr>
          </a:p>
        </p:txBody>
      </p:sp>
      <p:sp>
        <p:nvSpPr>
          <p:cNvPr id="5" name="Rectangle 24"/>
          <p:cNvSpPr>
            <a:spLocks noChangeArrowheads="1"/>
          </p:cNvSpPr>
          <p:nvPr userDrawn="1"/>
        </p:nvSpPr>
        <p:spPr bwMode="auto">
          <a:xfrm>
            <a:off x="4404065" y="3200400"/>
            <a:ext cx="206659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58850">
              <a:defRPr/>
            </a:pPr>
            <a:r>
              <a:rPr lang="en-US" sz="2000" b="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ww.vi-seem.eu</a:t>
            </a:r>
            <a:endParaRPr lang="el-GR" sz="2000" b="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Rectangle 25"/>
          <p:cNvSpPr>
            <a:spLocks noChangeArrowheads="1"/>
          </p:cNvSpPr>
          <p:nvPr userDrawn="1"/>
        </p:nvSpPr>
        <p:spPr bwMode="auto">
          <a:xfrm>
            <a:off x="4313251" y="1887562"/>
            <a:ext cx="2149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58850">
              <a:defRPr/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-SEEM</a:t>
            </a:r>
            <a:endParaRPr lang="el-GR" sz="3200" dirty="0">
              <a:solidFill>
                <a:prstClr val="black">
                  <a:lumMod val="85000"/>
                  <a:lumOff val="15000"/>
                </a:prst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31476" name="Rectangle 20"/>
          <p:cNvSpPr>
            <a:spLocks noGrp="1" noChangeArrowheads="1"/>
          </p:cNvSpPr>
          <p:nvPr>
            <p:ph type="ctrTitle" sz="quarter"/>
          </p:nvPr>
        </p:nvSpPr>
        <p:spPr>
          <a:xfrm>
            <a:off x="373076" y="2401888"/>
            <a:ext cx="6059487" cy="862012"/>
          </a:xfrm>
          <a:noFill/>
          <a:ln>
            <a:solidFill>
              <a:srgbClr val="CF4901"/>
            </a:solidFill>
          </a:ln>
        </p:spPr>
        <p:txBody>
          <a:bodyPr lIns="91440" tIns="45720" rIns="91440" bIns="45720"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</a:t>
            </a:r>
            <a:endParaRPr lang="el-GR" dirty="0"/>
          </a:p>
        </p:txBody>
      </p:sp>
      <p:sp>
        <p:nvSpPr>
          <p:cNvPr id="531484" name="Rectangle 28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342900" y="3736975"/>
            <a:ext cx="6076950" cy="1042988"/>
          </a:xfrm>
        </p:spPr>
        <p:txBody>
          <a:bodyPr lIns="91440" tIns="45720" rIns="91440" bIns="45720"/>
          <a:lstStyle>
            <a:lvl1pPr marL="0" indent="0" algn="r">
              <a:buFont typeface="Wingdings" pitchFamily="2" charset="2"/>
              <a:buNone/>
              <a:defRPr sz="16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&lt;Name&gt;&lt;Position&gt;&lt;Organization&gt;&lt;e-mail&gt;</a:t>
            </a:r>
            <a:endParaRPr lang="el-GR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78600"/>
            <a:ext cx="9906000" cy="293688"/>
          </a:xfrm>
          <a:solidFill>
            <a:srgbClr val="FA7F34"/>
          </a:solidFill>
        </p:spPr>
        <p:txBody>
          <a:bodyPr/>
          <a:lstStyle>
            <a:lvl1pPr>
              <a:defRPr sz="120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VI-SEEM project is funded by the European Commission under the Horizon 2020 Research Infrastructures contract no. 675121</a:t>
            </a:r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6466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A7F34"/>
          </a:solidFill>
        </p:spPr>
        <p:txBody>
          <a:bodyPr/>
          <a:lstStyle>
            <a:lvl1pPr>
              <a:defRPr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solidFill>
            <a:srgbClr val="FA7F34"/>
          </a:solidFill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044690"/>
      </p:ext>
    </p:extLst>
  </p:cSld>
  <p:clrMapOvr>
    <a:masterClrMapping/>
  </p:clrMapOvr>
  <p:hf hd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24"/>
            <a:ext cx="8420100" cy="1362075"/>
          </a:xfrm>
        </p:spPr>
        <p:txBody>
          <a:bodyPr anchor="t"/>
          <a:lstStyle>
            <a:lvl1pPr algn="l">
              <a:defRPr sz="4000" b="1" cap="all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0853997F-61B1-49DA-BEC2-58B8ACB1542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698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101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26" y="1652588"/>
            <a:ext cx="4683125" cy="4921250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DE6330F6-36BC-487E-AE94-F059D3DE287E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129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	</a:t>
            </a:r>
            <a:r>
              <a:rPr lang="en-US" dirty="0" smtClean="0"/>
              <a:t>				</a:t>
            </a:r>
            <a:fld id="{A2DD1F75-6E2B-46FE-8A0E-E34258FCE061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88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88" y="2174875"/>
            <a:ext cx="4378325" cy="3951288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A2DD1F75-6E2B-46FE-8A0E-E34258FCE061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706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</a:t>
            </a:r>
            <a:fld id="{27FE842A-F356-44CB-A48B-DADF02F47445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3718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C4F27B07-17D4-47C8-8354-F713D299616C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0155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8" y="273050"/>
            <a:ext cx="3259138" cy="1162050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499" y="273074"/>
            <a:ext cx="5537201" cy="5853113"/>
          </a:xfrm>
        </p:spPr>
        <p:txBody>
          <a:bodyPr/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8" y="1435103"/>
            <a:ext cx="3259138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25213920-E3B8-4A6D-8C9A-E5B568FD3FE9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18121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719E5E8B-E1C6-4771-B7BC-F2F414FDFFE8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9430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&lt;Event&gt; – &lt;Place&gt; &lt;Date (DD-Month-YYYY)&gt;					</a:t>
            </a:r>
            <a:fld id="{A76B4658-FCC5-4CDB-9784-5FF6DD787B1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1919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-4763"/>
            <a:ext cx="2428875" cy="6578601"/>
          </a:xfrm>
        </p:spPr>
        <p:txBody>
          <a:bodyPr vert="eaVert"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4762" y="-4763"/>
            <a:ext cx="7134226" cy="6578601"/>
          </a:xfrm>
        </p:spPr>
        <p:txBody>
          <a:bodyPr vert="eaVert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&lt;Event&gt; – &lt;Place&gt; &lt;Date (DD-Month-YYYY)&gt;					</a:t>
            </a:r>
            <a:fld id="{B930F3A1-B166-4D69-8477-CCAB873DA52D}" type="slidenum">
              <a:rPr lang="el-GR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4261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37185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2406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438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15361" cy="1125538"/>
          </a:xfrm>
        </p:spPr>
        <p:txBody>
          <a:bodyPr/>
          <a:lstStyle>
            <a:lvl1pPr>
              <a:defRPr>
                <a:latin typeface="+mn-lt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</a:t>
            </a:r>
            <a:fld id="{27FE842A-F356-44CB-A48B-DADF02F47445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pic>
        <p:nvPicPr>
          <p:cNvPr id="5" name="Picture 2" descr="\\isnogood\WP\Texnika\PROJECTS\SEE-INFRA\VI-SEEM\WP2-Communication-Marketing-Innovation\VI-SEEM-logo\logo_VISEEM_FINAL_WEB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361" y="0"/>
            <a:ext cx="1090640" cy="112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7821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55957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058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7382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3393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49038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71690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FA2F-317A-4A25-A4F4-1728CECB3D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EBEEB-38F3-4CFF-B209-38E3896C0A0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011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	</a:t>
            </a:r>
            <a:r>
              <a:rPr lang="en-US" dirty="0" smtClean="0"/>
              <a:t>				</a:t>
            </a:r>
            <a:fld id="{C4F27B07-17D4-47C8-8354-F713D299616C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</a:t>
            </a:r>
            <a:r>
              <a:rPr lang="en-US" dirty="0" smtClean="0"/>
              <a:t>					</a:t>
            </a:r>
            <a:fld id="{25213920-E3B8-4A6D-8C9A-E5B568FD3FE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 smtClean="0">
                <a:latin typeface="+mn-lt"/>
              </a:rPr>
              <a:t>&lt;Event&gt; – &lt;Place&gt; &lt;Date (DD-Month-YYYY)&gt;	</a:t>
            </a:r>
            <a:r>
              <a:rPr lang="en-US" dirty="0" smtClean="0"/>
              <a:t>				</a:t>
            </a:r>
            <a:fld id="{719E5E8B-E1C6-4771-B7BC-F2F414FDFFE8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134351" cy="1125538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itle</a:t>
            </a:r>
            <a:r>
              <a:rPr lang="el-GR" dirty="0" smtClean="0"/>
              <a:t> </a:t>
            </a:r>
            <a:r>
              <a:rPr lang="el-GR" dirty="0" err="1" smtClean="0"/>
              <a:t>style</a:t>
            </a:r>
            <a:endParaRPr lang="el-GR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2088" y="1652588"/>
            <a:ext cx="9518650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ext</a:t>
            </a:r>
            <a:r>
              <a:rPr lang="el-GR" dirty="0" smtClean="0"/>
              <a:t> </a:t>
            </a:r>
            <a:r>
              <a:rPr lang="el-GR" dirty="0" err="1" smtClean="0"/>
              <a:t>styles</a:t>
            </a:r>
            <a:endParaRPr lang="el-GR" dirty="0" smtClean="0"/>
          </a:p>
          <a:p>
            <a:pPr lvl="1"/>
            <a:r>
              <a:rPr lang="el-GR" dirty="0" err="1" smtClean="0"/>
              <a:t>Secon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  <a:p>
            <a:pPr lvl="2"/>
            <a:r>
              <a:rPr lang="el-GR" dirty="0" err="1" smtClean="0"/>
              <a:t>Thir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64313"/>
            <a:ext cx="9906000" cy="293687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300" b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sr-Latn-ME" dirty="0" smtClean="0">
                <a:latin typeface="+mn-lt"/>
              </a:rPr>
              <a:t>VI</a:t>
            </a:r>
            <a:r>
              <a:rPr lang="en-US" dirty="0" smtClean="0">
                <a:latin typeface="+mn-lt"/>
              </a:rPr>
              <a:t>-</a:t>
            </a:r>
            <a:r>
              <a:rPr lang="sr-Latn-ME" dirty="0" smtClean="0">
                <a:latin typeface="+mn-lt"/>
              </a:rPr>
              <a:t>SEEM PSC02 </a:t>
            </a:r>
            <a:r>
              <a:rPr lang="en-US" dirty="0" smtClean="0">
                <a:latin typeface="+mn-lt"/>
              </a:rPr>
              <a:t> – </a:t>
            </a:r>
            <a:r>
              <a:rPr lang="sr-Latn-ME" dirty="0" smtClean="0">
                <a:latin typeface="+mn-lt"/>
              </a:rPr>
              <a:t>20.04.2016</a:t>
            </a:r>
            <a:r>
              <a:rPr lang="en-US" dirty="0" smtClean="0">
                <a:latin typeface="+mn-lt"/>
              </a:rPr>
              <a:t>	</a:t>
            </a:r>
            <a:r>
              <a:rPr lang="en-US" dirty="0" smtClean="0"/>
              <a:t>				</a:t>
            </a:r>
            <a:fld id="{711545AC-028C-461E-87A2-BB0A701371CB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1159828"/>
            <a:ext cx="9906000" cy="49480"/>
          </a:xfrm>
          <a:prstGeom prst="rect">
            <a:avLst/>
          </a:prstGeom>
          <a:solidFill>
            <a:srgbClr val="CF4901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schemeClr val="bg1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114301"/>
            <a:ext cx="9906000" cy="4948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1" r:id="rId5"/>
    <p:sldLayoutId id="2147483699" r:id="rId6"/>
    <p:sldLayoutId id="2147483692" r:id="rId7"/>
    <p:sldLayoutId id="2147483693" r:id="rId8"/>
    <p:sldLayoutId id="2147483700" r:id="rId9"/>
    <p:sldLayoutId id="2147483701" r:id="rId10"/>
    <p:sldLayoutId id="2147483694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+mn-lt"/>
          <a:ea typeface="Arial Unicode MS" pitchFamily="34" charset="-128"/>
          <a:cs typeface="Arial Unicode MS" pitchFamily="34" charset="-128"/>
        </a:defRPr>
      </a:lvl1pPr>
      <a:lvl2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2pPr>
      <a:lvl3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3pPr>
      <a:lvl4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4pPr>
      <a:lvl5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5pPr>
      <a:lvl6pPr marL="4572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6pPr>
      <a:lvl7pPr marL="9144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7pPr>
      <a:lvl8pPr marL="13716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8pPr>
      <a:lvl9pPr marL="18288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58775" indent="-358775" algn="l" defTabSz="95885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300038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196975" indent="-238125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>
          <a:solidFill>
            <a:schemeClr val="tx1"/>
          </a:solidFill>
          <a:latin typeface="+mn-lt"/>
          <a:cs typeface="+mn-cs"/>
        </a:defRPr>
      </a:lvl3pPr>
      <a:lvl4pPr marL="1674813" indent="-238125" algn="l" defTabSz="958850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155825" indent="-239713" algn="l" defTabSz="958850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6130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30702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5274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9846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FF"/>
            </a:gs>
            <a:gs pos="100000">
              <a:schemeClr val="accent2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6"/>
            <a:ext cx="89154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+mn-lt"/>
              </a:defRPr>
            </a:lvl1pPr>
          </a:lstStyle>
          <a:p>
            <a:pPr algn="l"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+mn-lt"/>
              </a:defRPr>
            </a:lvl1pPr>
          </a:lstStyle>
          <a:p>
            <a:pPr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+mn-lt"/>
              </a:defRPr>
            </a:lvl1pPr>
          </a:lstStyle>
          <a:p>
            <a:pPr>
              <a:spcBef>
                <a:spcPct val="0"/>
              </a:spcBef>
              <a:defRPr/>
            </a:pPr>
            <a:fld id="{8E40484F-73C2-42D4-BDDE-84C4D77D163C}" type="slidenum">
              <a:rPr lang="en-US" b="0">
                <a:solidFill>
                  <a:srgbClr val="000000"/>
                </a:solidFill>
              </a:rPr>
              <a:pPr>
                <a:spcBef>
                  <a:spcPct val="0"/>
                </a:spcBef>
                <a:defRPr/>
              </a:pPr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605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134351" cy="1125538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itle</a:t>
            </a:r>
            <a:r>
              <a:rPr lang="el-GR" dirty="0" smtClean="0"/>
              <a:t> </a:t>
            </a:r>
            <a:r>
              <a:rPr lang="el-GR" dirty="0" err="1" smtClean="0"/>
              <a:t>style</a:t>
            </a:r>
            <a:endParaRPr lang="el-GR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2088" y="1652588"/>
            <a:ext cx="9518650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ext</a:t>
            </a:r>
            <a:r>
              <a:rPr lang="el-GR" dirty="0" smtClean="0"/>
              <a:t> </a:t>
            </a:r>
            <a:r>
              <a:rPr lang="el-GR" dirty="0" err="1" smtClean="0"/>
              <a:t>styles</a:t>
            </a:r>
            <a:endParaRPr lang="el-GR" dirty="0" smtClean="0"/>
          </a:p>
          <a:p>
            <a:pPr lvl="1"/>
            <a:r>
              <a:rPr lang="el-GR" dirty="0" err="1" smtClean="0"/>
              <a:t>Secon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  <a:p>
            <a:pPr lvl="2"/>
            <a:r>
              <a:rPr lang="el-GR" dirty="0" err="1" smtClean="0"/>
              <a:t>Thir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64351"/>
            <a:ext cx="9906000" cy="293687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300" b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11545AC-028C-461E-87A2-BB0A701371C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1159828"/>
            <a:ext cx="9906000" cy="49480"/>
          </a:xfrm>
          <a:prstGeom prst="rect">
            <a:avLst/>
          </a:prstGeom>
          <a:solidFill>
            <a:srgbClr val="CF4901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114301"/>
            <a:ext cx="9906000" cy="4948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89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hf hdr="0" dt="0"/>
  <p:txStyles>
    <p:titleStyle>
      <a:lvl1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1pPr>
      <a:lvl2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2pPr>
      <a:lvl3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3pPr>
      <a:lvl4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4pPr>
      <a:lvl5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5pPr>
      <a:lvl6pPr marL="4572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6pPr>
      <a:lvl7pPr marL="9144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7pPr>
      <a:lvl8pPr marL="13716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8pPr>
      <a:lvl9pPr marL="18288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58775" indent="-358775" algn="l" defTabSz="95885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300038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196975" indent="-238125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>
          <a:solidFill>
            <a:schemeClr val="tx1"/>
          </a:solidFill>
          <a:latin typeface="+mn-lt"/>
          <a:cs typeface="+mn-cs"/>
        </a:defRPr>
      </a:lvl3pPr>
      <a:lvl4pPr marL="1674813" indent="-238125" algn="l" defTabSz="958850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155825" indent="-239713" algn="l" defTabSz="958850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6130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30702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5274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9846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134351" cy="1125538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itle</a:t>
            </a:r>
            <a:r>
              <a:rPr lang="el-GR" dirty="0" smtClean="0"/>
              <a:t> </a:t>
            </a:r>
            <a:r>
              <a:rPr lang="el-GR" dirty="0" err="1" smtClean="0"/>
              <a:t>style</a:t>
            </a:r>
            <a:endParaRPr lang="el-GR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2088" y="1652588"/>
            <a:ext cx="9518650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ext</a:t>
            </a:r>
            <a:r>
              <a:rPr lang="el-GR" dirty="0" smtClean="0"/>
              <a:t> </a:t>
            </a:r>
            <a:r>
              <a:rPr lang="el-GR" dirty="0" err="1" smtClean="0"/>
              <a:t>styles</a:t>
            </a:r>
            <a:endParaRPr lang="el-GR" dirty="0" smtClean="0"/>
          </a:p>
          <a:p>
            <a:pPr lvl="1"/>
            <a:r>
              <a:rPr lang="el-GR" dirty="0" err="1" smtClean="0"/>
              <a:t>Secon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  <a:p>
            <a:pPr lvl="2"/>
            <a:r>
              <a:rPr lang="el-GR" dirty="0" err="1" smtClean="0"/>
              <a:t>Thir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64345"/>
            <a:ext cx="9906000" cy="293687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300" b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11545AC-028C-461E-87A2-BB0A701371C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1159828"/>
            <a:ext cx="9906000" cy="49480"/>
          </a:xfrm>
          <a:prstGeom prst="rect">
            <a:avLst/>
          </a:prstGeom>
          <a:solidFill>
            <a:srgbClr val="CF4901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114301"/>
            <a:ext cx="9906000" cy="4948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52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79" r:id="rId8"/>
    <p:sldLayoutId id="2147483980" r:id="rId9"/>
    <p:sldLayoutId id="2147483981" r:id="rId10"/>
    <p:sldLayoutId id="2147483982" r:id="rId11"/>
  </p:sldLayoutIdLst>
  <p:hf hdr="0" dt="0"/>
  <p:txStyles>
    <p:titleStyle>
      <a:lvl1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1pPr>
      <a:lvl2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2pPr>
      <a:lvl3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3pPr>
      <a:lvl4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4pPr>
      <a:lvl5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5pPr>
      <a:lvl6pPr marL="4572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6pPr>
      <a:lvl7pPr marL="9144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7pPr>
      <a:lvl8pPr marL="13716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8pPr>
      <a:lvl9pPr marL="18288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58775" indent="-358775" algn="l" defTabSz="95885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300038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196975" indent="-238125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>
          <a:solidFill>
            <a:schemeClr val="tx1"/>
          </a:solidFill>
          <a:latin typeface="+mn-lt"/>
          <a:cs typeface="+mn-cs"/>
        </a:defRPr>
      </a:lvl3pPr>
      <a:lvl4pPr marL="1674813" indent="-238125" algn="l" defTabSz="958850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155825" indent="-239713" algn="l" defTabSz="958850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6130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30702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5274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9846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134351" cy="1125538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itle</a:t>
            </a:r>
            <a:r>
              <a:rPr lang="el-GR" dirty="0" smtClean="0"/>
              <a:t> </a:t>
            </a:r>
            <a:r>
              <a:rPr lang="el-GR" dirty="0" err="1" smtClean="0"/>
              <a:t>style</a:t>
            </a:r>
            <a:endParaRPr lang="el-GR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2088" y="1652588"/>
            <a:ext cx="9518650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Click</a:t>
            </a:r>
            <a:r>
              <a:rPr lang="el-GR" dirty="0" smtClean="0"/>
              <a:t> </a:t>
            </a:r>
            <a:r>
              <a:rPr lang="el-GR" dirty="0" err="1" smtClean="0"/>
              <a:t>to</a:t>
            </a:r>
            <a:r>
              <a:rPr lang="el-GR" dirty="0" smtClean="0"/>
              <a:t> </a:t>
            </a:r>
            <a:r>
              <a:rPr lang="el-GR" dirty="0" err="1" smtClean="0"/>
              <a:t>edit</a:t>
            </a:r>
            <a:r>
              <a:rPr lang="el-GR" dirty="0" smtClean="0"/>
              <a:t> </a:t>
            </a:r>
            <a:r>
              <a:rPr lang="el-GR" dirty="0" err="1" smtClean="0"/>
              <a:t>Master</a:t>
            </a:r>
            <a:r>
              <a:rPr lang="el-GR" dirty="0" smtClean="0"/>
              <a:t> </a:t>
            </a:r>
            <a:r>
              <a:rPr lang="el-GR" dirty="0" err="1" smtClean="0"/>
              <a:t>text</a:t>
            </a:r>
            <a:r>
              <a:rPr lang="el-GR" dirty="0" smtClean="0"/>
              <a:t> </a:t>
            </a:r>
            <a:r>
              <a:rPr lang="el-GR" dirty="0" err="1" smtClean="0"/>
              <a:t>styles</a:t>
            </a:r>
            <a:endParaRPr lang="el-GR" dirty="0" smtClean="0"/>
          </a:p>
          <a:p>
            <a:pPr lvl="1"/>
            <a:r>
              <a:rPr lang="el-GR" dirty="0" err="1" smtClean="0"/>
              <a:t>Secon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  <a:p>
            <a:pPr lvl="2"/>
            <a:r>
              <a:rPr lang="el-GR" dirty="0" err="1" smtClean="0"/>
              <a:t>Third</a:t>
            </a:r>
            <a:r>
              <a:rPr lang="el-GR" dirty="0" smtClean="0"/>
              <a:t> </a:t>
            </a:r>
            <a:r>
              <a:rPr lang="el-GR" dirty="0" err="1" smtClean="0"/>
              <a:t>level</a:t>
            </a:r>
            <a:endParaRPr lang="el-GR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64337"/>
            <a:ext cx="9906000" cy="293687"/>
          </a:xfrm>
          <a:prstGeom prst="rect">
            <a:avLst/>
          </a:prstGeom>
          <a:solidFill>
            <a:srgbClr val="FA7F34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5785" tIns="47892" rIns="95785" bIns="4789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300" b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&lt;Event&gt; – &lt;Place&gt; &lt;Date (DD-Month-YYYY)&gt;					</a:t>
            </a:r>
            <a:fld id="{711545AC-028C-461E-87A2-BB0A701371CB}" type="slidenum">
              <a:rPr lang="el-GR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1159828"/>
            <a:ext cx="9906000" cy="49480"/>
          </a:xfrm>
          <a:prstGeom prst="rect">
            <a:avLst/>
          </a:prstGeom>
          <a:solidFill>
            <a:srgbClr val="CF4901"/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114301"/>
            <a:ext cx="9906000" cy="4948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5785" tIns="47892" rIns="95785" bIns="47892"/>
          <a:lstStyle/>
          <a:p>
            <a:pPr algn="ctr" defTabSz="958850" eaLnBrk="0" hangingPunct="0">
              <a:spcBef>
                <a:spcPct val="0"/>
              </a:spcBef>
              <a:defRPr/>
            </a:pPr>
            <a:endParaRPr lang="el-GR" sz="1300" b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964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</p:sldLayoutIdLst>
  <p:hf hdr="0" dt="0"/>
  <p:txStyles>
    <p:titleStyle>
      <a:lvl1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1pPr>
      <a:lvl2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2pPr>
      <a:lvl3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3pPr>
      <a:lvl4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4pPr>
      <a:lvl5pPr algn="r" defTabSz="95885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Verdana" pitchFamily="34" charset="0"/>
          <a:cs typeface="Arial" charset="0"/>
        </a:defRPr>
      </a:lvl5pPr>
      <a:lvl6pPr marL="4572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6pPr>
      <a:lvl7pPr marL="9144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7pPr>
      <a:lvl8pPr marL="13716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8pPr>
      <a:lvl9pPr marL="1828800" algn="r" defTabSz="958850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58775" indent="-358775" algn="l" defTabSz="95885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300038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196975" indent="-238125" algn="l" defTabSz="958850" rtl="0" eaLnBrk="0" fontAlgn="base" hangingPunct="0">
        <a:spcBef>
          <a:spcPct val="20000"/>
        </a:spcBef>
        <a:spcAft>
          <a:spcPct val="0"/>
        </a:spcAft>
        <a:buClr>
          <a:srgbClr val="2164A8"/>
        </a:buClr>
        <a:buSzPct val="75000"/>
        <a:buFont typeface="Wingdings" pitchFamily="2" charset="2"/>
        <a:buChar char="q"/>
        <a:defRPr>
          <a:solidFill>
            <a:schemeClr val="tx1"/>
          </a:solidFill>
          <a:latin typeface="+mn-lt"/>
          <a:cs typeface="+mn-cs"/>
        </a:defRPr>
      </a:lvl3pPr>
      <a:lvl4pPr marL="1674813" indent="-238125" algn="l" defTabSz="958850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155825" indent="-239713" algn="l" defTabSz="958850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6130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30702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5274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984625" indent="-239713" algn="l" defTabSz="958850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0A8FA2F-317A-4A25-A4F4-1728CECB3D6B}" type="datetimeFigureOut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7/11/2018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5BEBEEB-38F3-4CFF-B209-38E3896C0A02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0541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jpe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-45550" y="24825"/>
            <a:ext cx="8854269" cy="133327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5885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  <p:pic>
        <p:nvPicPr>
          <p:cNvPr id="6" name="Picture 5" descr="Related 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282" y="113731"/>
            <a:ext cx="1500875" cy="150087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-143054" y="2757589"/>
            <a:ext cx="10170221" cy="1311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LEKULSKA DINAMIKA I DIZAJN LJEKOVA</a:t>
            </a:r>
            <a:endParaRPr lang="sr-Latn-ME" sz="35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sr-Latn-ME" sz="35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MOĆU RAČUNARSKIH SIMULACIJA</a:t>
            </a:r>
            <a:r>
              <a:rPr lang="en-US" sz="35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35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8990" y="4987222"/>
            <a:ext cx="924076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sr-Latn-ME" sz="2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c</a:t>
            </a:r>
            <a:r>
              <a:rPr lang="sr-Latn-ME" sz="2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dr Miljan Bigović</a:t>
            </a:r>
          </a:p>
          <a:p>
            <a:r>
              <a:rPr lang="sr-Latn-ME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gorica</a:t>
            </a:r>
            <a:r>
              <a:rPr lang="sr-Latn-ME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3.04.2018.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0" y="24826"/>
            <a:ext cx="2194560" cy="158978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5885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77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  <p:pic>
        <p:nvPicPr>
          <p:cNvPr id="5" name="Picture 2" descr="Image result for organic synthesis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608" y="0"/>
            <a:ext cx="7164288" cy="6979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47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00659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ilovanje</a:t>
            </a:r>
            <a:r>
              <a:rPr lang="en-US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3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isustvu</a:t>
            </a:r>
            <a:r>
              <a:rPr lang="en-US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dijuma</a:t>
            </a:r>
            <a:endParaRPr lang="en-US" sz="3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71024" y="908720"/>
          <a:ext cx="9099661" cy="180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CS ChemDraw Drawing" r:id="rId3" imgW="6427832" imgH="1264639" progId="ChemDraw.Document.6.0">
                  <p:embed/>
                </p:oleObj>
              </mc:Choice>
              <mc:Fallback>
                <p:oleObj name="CS ChemDraw Drawing" r:id="rId3" imgW="6427832" imgH="12646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4" y="908720"/>
                        <a:ext cx="9099661" cy="1800994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-1455738" y="3284985"/>
          <a:ext cx="5582318" cy="346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CS ChemDraw Drawing" r:id="rId5" imgW="4723965" imgH="2570577" progId="ChemDraw.Document.6.0">
                  <p:embed/>
                </p:oleObj>
              </mc:Choice>
              <mc:Fallback>
                <p:oleObj name="CS ChemDraw Drawing" r:id="rId5" imgW="4723965" imgH="25705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55738" y="3284985"/>
                        <a:ext cx="5582318" cy="3469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17065" y="3140969"/>
          <a:ext cx="7305311" cy="371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CS ChemDraw Drawing" r:id="rId7" imgW="6212959" imgH="4205835" progId="ChemDraw.Document.6.0">
                  <p:embed/>
                </p:oleObj>
              </mc:Choice>
              <mc:Fallback>
                <p:oleObj name="CS ChemDraw Drawing" r:id="rId7" imgW="6212959" imgH="42058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065" y="3140969"/>
                        <a:ext cx="7305311" cy="37105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69024" y="2420888"/>
            <a:ext cx="1152128" cy="2160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7473280" y="921443"/>
            <a:ext cx="0" cy="17281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406974" y="921443"/>
            <a:ext cx="0" cy="17281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473280" y="921443"/>
            <a:ext cx="19442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473280" y="2622848"/>
            <a:ext cx="19442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97024" y="2802314"/>
            <a:ext cx="9144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1700" b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igovic, M.; Maslak, V.; Tokic-Vujosevic Z.; Divjakovic, V.; Saicic, R. N. </a:t>
            </a:r>
            <a:r>
              <a:rPr lang="sr-Latn-CS" sz="1700" b="0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sr-Latn-CS" sz="17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011, </a:t>
            </a:r>
            <a:r>
              <a:rPr lang="sr-Latn-CS" sz="1700" b="0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3, </a:t>
            </a:r>
            <a:r>
              <a:rPr lang="sr-Latn-CS" sz="1700" b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4720.</a:t>
            </a:r>
            <a:endParaRPr lang="en-US" sz="1700" b="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00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00440" y="2445325"/>
            <a:ext cx="8443664" cy="2880320"/>
          </a:xfrm>
          <a:prstGeom prst="rect">
            <a:avLst/>
          </a:prstGeom>
          <a:solidFill>
            <a:srgbClr val="1F497D">
              <a:lumMod val="75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 kern="0" smtClean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03486" cy="1125538"/>
          </a:xfrm>
        </p:spPr>
        <p:txBody>
          <a:bodyPr/>
          <a:lstStyle/>
          <a:p>
            <a:pPr lvl="0" defTabSz="914400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kern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kern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kern="1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akcije</a:t>
            </a:r>
            <a:r>
              <a:rPr lang="en-US" kern="1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ilovanja</a:t>
            </a:r>
            <a:r>
              <a:rPr lang="en-US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kern="1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denoj</a:t>
            </a:r>
            <a:r>
              <a:rPr lang="en-US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redini</a:t>
            </a:r>
            <a:r>
              <a:rPr lang="en-US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2</a:t>
            </a:fld>
            <a:endParaRPr lang="el-GR" dirty="0">
              <a:solidFill>
                <a:prstClr val="white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8866"/>
            <a:ext cx="9989587" cy="532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970133" y="1125538"/>
            <a:ext cx="850728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sr-Latn-CS" sz="30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ednosti vode kao rastvarača:</a:t>
            </a:r>
          </a:p>
          <a:p>
            <a:pPr lvl="1" fontAlgn="auto">
              <a:spcAft>
                <a:spcPts val="0"/>
              </a:spcAft>
            </a:pPr>
            <a:r>
              <a:rPr lang="sr-Latn-CS" sz="2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zbjegavanje organskih rastvarača;</a:t>
            </a:r>
          </a:p>
          <a:p>
            <a:pPr lvl="1" fontAlgn="auto">
              <a:spcAft>
                <a:spcPts val="0"/>
              </a:spcAft>
            </a:pPr>
            <a:r>
              <a:rPr lang="sr-Latn-CS" sz="2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je potrebno obezbjeđivati anhidrovane uslove;</a:t>
            </a:r>
          </a:p>
          <a:p>
            <a:pPr lvl="1" fontAlgn="auto">
              <a:spcAft>
                <a:spcPts val="0"/>
              </a:spcAft>
            </a:pPr>
            <a:r>
              <a:rPr lang="sr-Latn-CS" sz="2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 mnogim slučajevima nije neophodna zaštita grupa;</a:t>
            </a:r>
          </a:p>
          <a:p>
            <a:pPr lvl="1" fontAlgn="auto">
              <a:spcAft>
                <a:spcPts val="0"/>
              </a:spcAft>
            </a:pPr>
            <a:r>
              <a:rPr lang="sr-Latn-CS" sz="2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dorastvorna jedinjenja se mogu koristiti direktno;</a:t>
            </a:r>
          </a:p>
          <a:p>
            <a:pPr lvl="1" fontAlgn="auto">
              <a:spcAft>
                <a:spcPts val="0"/>
              </a:spcAft>
            </a:pPr>
            <a:r>
              <a:rPr lang="sr-Latn-CS" sz="2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kološki i ekonomski aspekti.</a:t>
            </a:r>
            <a:endParaRPr lang="en-US" sz="26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21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kern="1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hidro</a:t>
            </a:r>
            <a:r>
              <a:rPr lang="sr-Latn-CS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kern="1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etonski</a:t>
            </a:r>
            <a:r>
              <a:rPr lang="en-US" sz="32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ragmen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3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17096" y="3861048"/>
            <a:ext cx="2232248" cy="2088232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04928" y="1844824"/>
          <a:ext cx="1584176" cy="137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CS ChemDraw Drawing" r:id="rId3" imgW="697527" imgH="606271" progId="ChemDraw.Document.6.0">
                  <p:embed/>
                </p:oleObj>
              </mc:Choice>
              <mc:Fallback>
                <p:oleObj name="CS ChemDraw Drawing" r:id="rId3" imgW="697527" imgH="6062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4928" y="1844824"/>
                        <a:ext cx="1584176" cy="137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44688" y="3861049"/>
          <a:ext cx="1368152" cy="188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CS ChemDraw Drawing" r:id="rId5" imgW="699147" imgH="962853" progId="ChemDraw.Document.6.0">
                  <p:embed/>
                </p:oleObj>
              </mc:Choice>
              <mc:Fallback>
                <p:oleObj name="CS ChemDraw Drawing" r:id="rId5" imgW="699147" imgH="9628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4688" y="3861049"/>
                        <a:ext cx="1368152" cy="188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177136" y="4005065"/>
          <a:ext cx="1368152" cy="18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CS ChemDraw Drawing" r:id="rId7" imgW="697527" imgH="955295" progId="ChemDraw.Document.6.0">
                  <p:embed/>
                </p:oleObj>
              </mc:Choice>
              <mc:Fallback>
                <p:oleObj name="CS ChemDraw Drawing" r:id="rId7" imgW="697527" imgH="955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7136" y="4005065"/>
                        <a:ext cx="1368152" cy="18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9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4</a:t>
            </a:fld>
            <a:endParaRPr lang="el-GR" dirty="0">
              <a:solidFill>
                <a:prstClr val="white"/>
              </a:solidFill>
            </a:endParaRPr>
          </a:p>
        </p:txBody>
      </p:sp>
      <p:pic>
        <p:nvPicPr>
          <p:cNvPr id="5" name="Picture 2" descr="C:\Users\Miljan\Desktop\prir. pr\nature12959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3548"/>
            <a:ext cx="10005556" cy="3701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91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5</a:t>
            </a:fld>
            <a:endParaRPr lang="el-GR" dirty="0">
              <a:solidFill>
                <a:prstClr val="white"/>
              </a:solidFill>
            </a:endParaRPr>
          </a:p>
        </p:txBody>
      </p:sp>
      <p:pic>
        <p:nvPicPr>
          <p:cNvPr id="5" name="Content Placeholder 4" descr="C:\Users\Miljan\Desktop\prir. pr\marinedrugs-12-01580-g001-1024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969" y="0"/>
            <a:ext cx="7273625" cy="629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815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6</a:t>
            </a:fld>
            <a:endParaRPr lang="el-GR" dirty="0">
              <a:solidFill>
                <a:prstClr val="white"/>
              </a:solidFill>
            </a:endParaRPr>
          </a:p>
        </p:txBody>
      </p:sp>
      <p:pic>
        <p:nvPicPr>
          <p:cNvPr id="5" name="Picture 3" descr="C:\Users\Miljan\Desktop\prir. pr\nchem.1788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3581" y="0"/>
            <a:ext cx="8947896" cy="656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510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15544" y="124619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/>
              </a:rPr>
              <a:t>Rendgenska strukturna analiza</a:t>
            </a:r>
            <a:r>
              <a:rPr kumimoji="0" lang="sr-Latn-CS" sz="34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/>
              </a:rPr>
              <a:t> (RSA)</a:t>
            </a:r>
            <a:endParaRPr kumimoji="0" lang="en-US" sz="3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141401" y="6486481"/>
            <a:ext cx="206375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C1A5DABF-0DB5-43BF-B14F-970E0DE088E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2" descr="https://encrypted-tbn3.gstatic.com/images?q=tbn:ANd9GcRcBtmOdLcagEd1E_gyxWrZ-w-homv3CezvfcQrjsr1ThqgvM7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762" y="4603186"/>
            <a:ext cx="1743075" cy="2214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s://bealbio.wikispaces.com/file/view/bio_2.jpg/112596459/bio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44" y="1242228"/>
            <a:ext cx="4492370" cy="303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873" y="1125538"/>
            <a:ext cx="3350759" cy="2901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 descr="http://www.mnh.si.edu/earth/text/images/2_0_0_0/2222screen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597" y="4603185"/>
            <a:ext cx="28003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6081873" y="3739089"/>
            <a:ext cx="3350759" cy="432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</a:pPr>
            <a:endParaRPr lang="en-US" b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96065" y="3631948"/>
            <a:ext cx="273664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sr-Latn-C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Wilhelm Conrad Rontgen</a:t>
            </a:r>
            <a:endParaRPr lang="en-US" sz="1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/>
            </a:endParaRPr>
          </a:p>
          <a:p>
            <a:pPr algn="ctr">
              <a:spcBef>
                <a:spcPct val="0"/>
              </a:spcBef>
              <a:defRPr/>
            </a:pPr>
            <a:r>
              <a:rPr lang="sr-Latn-CS" sz="1800" b="0" kern="0" dirty="0">
                <a:solidFill>
                  <a:srgbClr val="252525"/>
                </a:solidFill>
                <a:latin typeface="Times"/>
              </a:rPr>
              <a:t>(</a:t>
            </a:r>
            <a:r>
              <a:rPr lang="en-US" sz="1800" b="0" kern="0" dirty="0">
                <a:solidFill>
                  <a:srgbClr val="252525"/>
                </a:solidFill>
                <a:latin typeface="Times"/>
              </a:rPr>
              <a:t>1</a:t>
            </a:r>
            <a:r>
              <a:rPr lang="sr-Latn-CS" sz="1800" b="0" kern="0" dirty="0">
                <a:solidFill>
                  <a:srgbClr val="252525"/>
                </a:solidFill>
                <a:latin typeface="Times"/>
              </a:rPr>
              <a:t>845</a:t>
            </a:r>
            <a:r>
              <a:rPr lang="en-US" sz="1800" b="0" kern="0" dirty="0">
                <a:solidFill>
                  <a:srgbClr val="252525"/>
                </a:solidFill>
                <a:latin typeface="Times"/>
              </a:rPr>
              <a:t>–1</a:t>
            </a:r>
            <a:r>
              <a:rPr lang="sr-Latn-CS" sz="1800" b="0" kern="0" dirty="0">
                <a:solidFill>
                  <a:srgbClr val="252525"/>
                </a:solidFill>
                <a:latin typeface="Times"/>
              </a:rPr>
              <a:t>923)</a:t>
            </a:r>
            <a:endParaRPr lang="en-US" sz="1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5392" y="4839919"/>
            <a:ext cx="462979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,,</a:t>
            </a:r>
            <a:r>
              <a:rPr lang="sr-Latn-C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Kristalografija rendgenskim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zracima je ključ genetike“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– </a:t>
            </a:r>
            <a:r>
              <a:rPr lang="sr-Latn-C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J. Watson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2609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15544" y="124619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/>
              </a:defRPr>
            </a:lvl9pPr>
          </a:lstStyle>
          <a:p>
            <a:r>
              <a:rPr lang="en-US" sz="3400" kern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Rendgenska strukturna analiza</a:t>
            </a:r>
            <a:r>
              <a:rPr lang="sr-Latn-CS" sz="3400" kern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 (RSA)</a:t>
            </a:r>
            <a:endParaRPr lang="en-US" sz="3400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515544" y="2614636"/>
            <a:ext cx="89154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144" y="1139054"/>
            <a:ext cx="6085998" cy="372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760144" y="5089300"/>
          <a:ext cx="64262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4" imgW="5569960" imgH="1476267" progId="ChemDraw.Document.6.0">
                  <p:embed/>
                </p:oleObj>
              </mc:Choice>
              <mc:Fallback>
                <p:oleObj name="CS ChemDraw Drawing" r:id="rId4" imgW="5569960" imgH="14762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144" y="5089300"/>
                        <a:ext cx="6426200" cy="170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80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675" y="1286828"/>
            <a:ext cx="9518650" cy="4921250"/>
          </a:xfrm>
        </p:spPr>
        <p:txBody>
          <a:bodyPr/>
          <a:lstStyle/>
          <a:p>
            <a:pPr lvl="1" eaLnBrk="1" hangingPunct="1">
              <a:buClr>
                <a:schemeClr val="accent2">
                  <a:lumMod val="75000"/>
                  <a:lumOff val="25000"/>
                </a:schemeClr>
              </a:buClr>
              <a:defRPr/>
            </a:pPr>
            <a:r>
              <a:rPr lang="sr-Latn-CS" b="1" u="sng" dirty="0" smtClean="0">
                <a:solidFill>
                  <a:srgbClr val="C00000"/>
                </a:solidFill>
              </a:rPr>
              <a:t>ENOL-KARBONATI KAO MOLEKULSKI MODELI ZA RAČUNARSKE SIMULACIJE</a:t>
            </a:r>
            <a:endParaRPr lang="en-US" b="1" u="sng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solidFill>
                  <a:prstClr val="white"/>
                </a:solidFill>
                <a:latin typeface="Calibri"/>
              </a:rPr>
              <a:t>VI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-</a:t>
            </a:r>
            <a:r>
              <a:rPr lang="sr-Latn-ME" dirty="0">
                <a:solidFill>
                  <a:prstClr val="white"/>
                </a:solidFill>
                <a:latin typeface="Calibri"/>
              </a:rPr>
              <a:t>SEEM PSC0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3</a:t>
            </a:r>
            <a:r>
              <a:rPr lang="en-US" dirty="0">
                <a:solidFill>
                  <a:prstClr val="white"/>
                </a:solidFill>
              </a:rPr>
              <a:t>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19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ED7D3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77099" y="1828800"/>
          <a:ext cx="6551802" cy="42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3" imgW="4452915" imgH="2899685" progId="Unknown">
                  <p:embed/>
                </p:oleObj>
              </mc:Choice>
              <mc:Fallback>
                <p:oleObj r:id="rId3" imgW="4452915" imgH="2899685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99" y="1828800"/>
                        <a:ext cx="6551802" cy="427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6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buClr>
                <a:schemeClr val="accent2">
                  <a:lumMod val="75000"/>
                  <a:lumOff val="25000"/>
                </a:schemeClr>
              </a:buClr>
              <a:defRPr/>
            </a:pPr>
            <a:r>
              <a:rPr lang="sr-Latn-CS" u="sng" dirty="0" smtClean="0">
                <a:solidFill>
                  <a:srgbClr val="FFFF00"/>
                </a:solidFill>
              </a:rPr>
              <a:t>- </a:t>
            </a:r>
            <a:r>
              <a:rPr lang="sr-Latn-CS" b="1" dirty="0" smtClean="0">
                <a:solidFill>
                  <a:srgbClr val="FFFF00"/>
                </a:solidFill>
              </a:rPr>
              <a:t>INTERAKCIJA MOLEKULA I RECEPTOR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latin typeface="+mj-lt"/>
              </a:rPr>
              <a:t>VI</a:t>
            </a:r>
            <a:r>
              <a:rPr lang="en-US" dirty="0">
                <a:latin typeface="+mj-lt"/>
              </a:rPr>
              <a:t>-</a:t>
            </a:r>
            <a:r>
              <a:rPr lang="sr-Latn-ME" dirty="0">
                <a:latin typeface="+mj-lt"/>
              </a:rPr>
              <a:t>SEEM </a:t>
            </a:r>
            <a:r>
              <a:rPr lang="sr-Latn-ME" dirty="0" smtClean="0">
                <a:latin typeface="+mj-lt"/>
              </a:rPr>
              <a:t>PSC0</a:t>
            </a:r>
            <a:r>
              <a:rPr lang="en-US" dirty="0" smtClean="0">
                <a:latin typeface="+mj-lt"/>
              </a:rPr>
              <a:t>3</a:t>
            </a:r>
            <a:r>
              <a:rPr lang="en-US" dirty="0" smtClean="0"/>
              <a:t>					</a:t>
            </a:r>
            <a:fld id="{70F2B333-24EA-4DE2-9D5F-F92EB537375C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210" y="2361832"/>
            <a:ext cx="8061631" cy="402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sr-Latn-ME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Ć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jska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</a:t>
            </a:r>
            <a:r>
              <a:rPr lang="sr-Latn-ME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brana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52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33483" y="19467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79886"/>
              </p:ext>
            </p:extLst>
          </p:nvPr>
        </p:nvGraphicFramePr>
        <p:xfrm>
          <a:off x="1902541" y="1336514"/>
          <a:ext cx="6599844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ChemSketch" r:id="rId3" imgW="4388994" imgH="1049769" progId="ACD.ChemSketchCDX">
                  <p:embed/>
                </p:oleObj>
              </mc:Choice>
              <mc:Fallback>
                <p:oleObj name="ChemSketch" r:id="rId3" imgW="4388994" imgH="1049769" progId="ACD.ChemSketchCDX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541" y="1336514"/>
                        <a:ext cx="6599844" cy="157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625213" y="35215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08752"/>
              </p:ext>
            </p:extLst>
          </p:nvPr>
        </p:nvGraphicFramePr>
        <p:xfrm>
          <a:off x="2227007" y="3068383"/>
          <a:ext cx="5697914" cy="14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ChemSketch" r:id="rId5" imgW="3786850" imgH="965682" progId="ACD.ChemSketchCDX">
                  <p:embed/>
                </p:oleObj>
              </mc:Choice>
              <mc:Fallback>
                <p:oleObj name="ChemSketch" r:id="rId5" imgW="3786850" imgH="965682" progId="ACD.ChemSketchCDX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007" y="3068383"/>
                        <a:ext cx="5697914" cy="1445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625213" y="467821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90973"/>
              </p:ext>
            </p:extLst>
          </p:nvPr>
        </p:nvGraphicFramePr>
        <p:xfrm>
          <a:off x="1976471" y="4830410"/>
          <a:ext cx="6198986" cy="15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ChemSketch" r:id="rId7" imgW="4125367" imgH="1020734" progId="ACD.ChemSketchCDX">
                  <p:embed/>
                </p:oleObj>
              </mc:Choice>
              <mc:Fallback>
                <p:oleObj name="ChemSketch" r:id="rId7" imgW="4125367" imgH="1020734" progId="ACD.ChemSketchCDX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71" y="4830410"/>
                        <a:ext cx="6198986" cy="1531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8819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21</a:t>
            </a:fld>
            <a:endParaRPr lang="el-GR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1" y="1700808"/>
            <a:ext cx="8639329" cy="4924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20952" y="6310496"/>
            <a:ext cx="1224136" cy="2880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8755" y="1700808"/>
            <a:ext cx="3960440" cy="460968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3934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22</a:t>
            </a:fld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26" y="1676400"/>
            <a:ext cx="4316413" cy="449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" t="569" r="1053" b="1704"/>
          <a:stretch>
            <a:fillRect/>
          </a:stretch>
        </p:blipFill>
        <p:spPr bwMode="auto">
          <a:xfrm>
            <a:off x="7527925" y="2790825"/>
            <a:ext cx="1506538" cy="281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48544" y="5765400"/>
            <a:ext cx="129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</a:rPr>
              <a:t>Šišarka</a:t>
            </a:r>
            <a:endParaRPr lang="en-US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401273" y="5847656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</a:rPr>
              <a:t>Pomorandža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/>
            </a:endParaRP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2693989"/>
            <a:ext cx="1476375" cy="295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749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23</a:t>
            </a:fld>
            <a:endParaRPr lang="el-GR" dirty="0"/>
          </a:p>
        </p:txBody>
      </p:sp>
      <p:pic>
        <p:nvPicPr>
          <p:cNvPr id="13314" name="Picture 2" descr="Image result for enzyme receptor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1510507"/>
            <a:ext cx="9505417" cy="466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913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solidFill>
                  <a:prstClr val="white"/>
                </a:solidFill>
                <a:latin typeface="Calibri"/>
              </a:rPr>
              <a:t>VI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-</a:t>
            </a:r>
            <a:r>
              <a:rPr lang="sr-Latn-ME" dirty="0">
                <a:solidFill>
                  <a:prstClr val="white"/>
                </a:solidFill>
                <a:latin typeface="Calibri"/>
              </a:rPr>
              <a:t>SEEM PSC0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3</a:t>
            </a:r>
            <a:r>
              <a:rPr lang="en-US" dirty="0">
                <a:solidFill>
                  <a:prstClr val="white"/>
                </a:solidFill>
              </a:rPr>
              <a:t>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24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64568" y="0"/>
            <a:ext cx="7772400" cy="1143000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>
            <a:lvl1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2pPr>
            <a:lvl3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3pPr>
            <a:lvl4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4pPr>
            <a:lvl5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5pPr>
            <a:lvl6pPr marL="4572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sr-Latn-CS" sz="4000" kern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ze razvoja novog lijeka</a:t>
            </a:r>
            <a:endParaRPr lang="en-US" sz="4000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13" y="1807069"/>
            <a:ext cx="7019305" cy="3184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813" y="5614898"/>
            <a:ext cx="5227549" cy="124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12872"/>
            <a:ext cx="8496944" cy="73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130" y="4983185"/>
            <a:ext cx="2880320" cy="1771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7" y="2092415"/>
            <a:ext cx="2940505" cy="1954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203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25</a:t>
            </a:fld>
            <a:endParaRPr lang="el-GR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070467" y="116632"/>
            <a:ext cx="7772400" cy="1143000"/>
          </a:xfrm>
          <a:prstGeom prst="rect">
            <a:avLst/>
          </a:prstGeom>
          <a:solidFill>
            <a:srgbClr val="FA7F34"/>
          </a:solidFill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vert="horz" wrap="square" lIns="95785" tIns="47892" rIns="95785" bIns="47892" numCol="1" anchor="ctr" anchorCtr="0" compatLnSpc="1">
            <a:prstTxWarp prst="textNoShape">
              <a:avLst/>
            </a:prstTxWarp>
          </a:bodyPr>
          <a:lstStyle>
            <a:lvl1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2pPr>
            <a:lvl3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3pPr>
            <a:lvl4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4pPr>
            <a:lvl5pPr algn="r" defTabSz="958850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Verdana" pitchFamily="34" charset="0"/>
                <a:cs typeface="Arial" charset="0"/>
              </a:defRPr>
            </a:lvl5pPr>
            <a:lvl6pPr marL="4572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r" defTabSz="958850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kern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KSOL</a:t>
            </a:r>
            <a:endParaRPr lang="en-US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450069" y="1772816"/>
            <a:ext cx="1440160" cy="936104"/>
          </a:xfrm>
          <a:prstGeom prst="ellipse">
            <a:avLst/>
          </a:prstGeom>
          <a:solidFill>
            <a:srgbClr val="FF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</a:pPr>
            <a:endParaRPr lang="en-US" b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609184" y="3356992"/>
            <a:ext cx="1296144" cy="108012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</a:pPr>
            <a:endParaRPr lang="en-US" b="0">
              <a:solidFill>
                <a:srgbClr val="000000"/>
              </a:solidFill>
              <a:latin typeface="Times"/>
            </a:endParaRPr>
          </a:p>
        </p:txBody>
      </p:sp>
      <p:pic>
        <p:nvPicPr>
          <p:cNvPr id="9" name="Picture 2" descr="https://upload.wikimedia.org/wikipedia/commons/thumb/5/59/Taxol.svg/2000px-Taxo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40" y="1196753"/>
            <a:ext cx="5966616" cy="403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upload.wikimedia.org/wikipedia/commons/thumb/3/31/Taxus_baccata_MHNT.jpg/250px-Taxus_baccata_MHN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12" y="2492896"/>
            <a:ext cx="238125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10549" y="4850452"/>
            <a:ext cx="1779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i="1" dirty="0" err="1">
                <a:solidFill>
                  <a:srgbClr val="000000"/>
                </a:solidFill>
                <a:latin typeface="arial"/>
              </a:rPr>
              <a:t>Taxus</a:t>
            </a:r>
            <a:r>
              <a:rPr lang="en-US" sz="1800" b="0" i="1" dirty="0">
                <a:solidFill>
                  <a:srgbClr val="000000"/>
                </a:solidFill>
                <a:latin typeface="arial"/>
              </a:rPr>
              <a:t> b</a:t>
            </a:r>
            <a:r>
              <a:rPr lang="sr-Latn-CS" sz="1800" b="0" i="1" dirty="0">
                <a:solidFill>
                  <a:srgbClr val="000000"/>
                </a:solidFill>
                <a:latin typeface="arial"/>
              </a:rPr>
              <a:t>revifolia</a:t>
            </a:r>
            <a:endParaRPr lang="en-US" sz="1800" b="0" i="1" dirty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2938" y="5733256"/>
            <a:ext cx="74678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500" dirty="0">
                <a:solidFill>
                  <a:srgbClr val="000000"/>
                </a:solidFill>
                <a:latin typeface="Times"/>
              </a:rPr>
              <a:t>Terapija 1 pacijenta – 3 stabla tise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500" dirty="0">
                <a:solidFill>
                  <a:srgbClr val="000000"/>
                </a:solidFill>
                <a:latin typeface="Times"/>
              </a:rPr>
              <a:t>Za izolovanje 0.5 g taksola – 12 kg kore tise.</a:t>
            </a:r>
          </a:p>
        </p:txBody>
      </p:sp>
    </p:spTree>
    <p:extLst>
      <p:ext uri="{BB962C8B-B14F-4D97-AF65-F5344CB8AC3E}">
        <p14:creationId xmlns:p14="http://schemas.microsoft.com/office/powerpoint/2010/main" val="179007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333409" y="5311987"/>
            <a:ext cx="1614311" cy="1336885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l">
              <a:spcBef>
                <a:spcPct val="0"/>
              </a:spcBef>
              <a:defRPr/>
            </a:pPr>
            <a:endParaRPr lang="en-US" sz="28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982476" y="217441"/>
            <a:ext cx="1174044" cy="1021231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l">
              <a:spcBef>
                <a:spcPct val="0"/>
              </a:spcBef>
              <a:defRPr/>
            </a:pPr>
            <a:endParaRPr lang="en-US" sz="28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37320" y="548681"/>
            <a:ext cx="7924800" cy="5703423"/>
          </a:xfrm>
        </p:spPr>
        <p:txBody>
          <a:bodyPr/>
          <a:lstStyle/>
          <a:p>
            <a:pPr marL="0" indent="0" algn="ctr">
              <a:buNone/>
              <a:defRPr/>
            </a:pPr>
            <a:endParaRPr lang="en-US" sz="4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3234" name="Picture 2" descr="http://www.ecompound.com/drug%20info%20folder/Graphics/KeySynthesis/Taxol%20total%20synthesi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98" y="360158"/>
            <a:ext cx="7185756" cy="6517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2308920" y="1337032"/>
            <a:ext cx="3962400" cy="378784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71474" y="88116"/>
            <a:ext cx="42627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2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TOTALNA SINTEZA TAKSOLA</a:t>
            </a:r>
            <a:endParaRPr lang="en-US" sz="22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542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27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31882"/>
            <a:ext cx="46942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/>
              </a:rPr>
              <a:t>PARCIJALNA SINTEZA TAKSOLA</a:t>
            </a:r>
            <a:endParaRPr lang="en-US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6900578" y="6582899"/>
            <a:ext cx="206375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0" fontAlgn="base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accent2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C1A5DABF-0DB5-43BF-B14F-970E0DE088E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" name="Picture 4" descr="http://www.scienceinschool.org/sites/default/files/articleContentImages/28/naturalproducts/issue28naturalproducts13_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02" y="1113560"/>
            <a:ext cx="6697551" cy="5744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www.hobibonsai.com/index.php?action=dlattach;topic=668.0;attach=558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1508600"/>
            <a:ext cx="2187824" cy="1640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56254" y="3332767"/>
            <a:ext cx="1659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i="1" dirty="0" err="1">
                <a:solidFill>
                  <a:srgbClr val="000000"/>
                </a:solidFill>
                <a:latin typeface="arial"/>
              </a:rPr>
              <a:t>Taxus</a:t>
            </a:r>
            <a:r>
              <a:rPr lang="en-US" sz="1800" b="0" i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0" i="1" dirty="0" err="1">
                <a:solidFill>
                  <a:srgbClr val="000000"/>
                </a:solidFill>
                <a:latin typeface="arial"/>
              </a:rPr>
              <a:t>baccata</a:t>
            </a:r>
            <a:endParaRPr lang="en-US" sz="1800" b="0" i="1" dirty="0">
              <a:solidFill>
                <a:srgbClr val="000000"/>
              </a:solidFill>
              <a:latin typeface="Times"/>
            </a:endParaRPr>
          </a:p>
        </p:txBody>
      </p:sp>
      <p:pic>
        <p:nvPicPr>
          <p:cNvPr id="10" name="Picture 6" descr="http://www.erudit.org/revue/fedorapct/erudit:erudit.ms34.ms1287.013180arf001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54" y="4134696"/>
            <a:ext cx="1971158" cy="225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15915" y="6395045"/>
            <a:ext cx="155683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sr-Latn-CS" sz="1800" dirty="0">
                <a:solidFill>
                  <a:srgbClr val="000000"/>
                </a:solidFill>
                <a:latin typeface="Arial"/>
              </a:rPr>
              <a:t>Pierre Potier</a:t>
            </a:r>
          </a:p>
          <a:p>
            <a:pPr algn="ctr">
              <a:spcBef>
                <a:spcPct val="0"/>
              </a:spcBef>
              <a:defRPr/>
            </a:pPr>
            <a:r>
              <a:rPr lang="sr-Latn-CS" sz="1800" b="0" kern="0" dirty="0">
                <a:solidFill>
                  <a:srgbClr val="000000"/>
                </a:solidFill>
                <a:latin typeface="Times"/>
              </a:rPr>
              <a:t>(1934</a:t>
            </a:r>
            <a:r>
              <a:rPr lang="en-US" sz="1800" b="0" kern="0" dirty="0">
                <a:solidFill>
                  <a:srgbClr val="000000"/>
                </a:solidFill>
                <a:latin typeface="Times"/>
              </a:rPr>
              <a:t>–</a:t>
            </a:r>
            <a:r>
              <a:rPr lang="sr-Latn-CS" sz="1800" b="0" kern="0" dirty="0">
                <a:solidFill>
                  <a:srgbClr val="000000"/>
                </a:solidFill>
                <a:latin typeface="Times"/>
              </a:rPr>
              <a:t>2006)</a:t>
            </a:r>
            <a:endParaRPr lang="en-US" sz="18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64839" y="640511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CS" sz="1800" dirty="0">
                <a:solidFill>
                  <a:srgbClr val="000000"/>
                </a:solidFill>
                <a:latin typeface="Times"/>
              </a:rPr>
              <a:t>Za izolovanje 1 g deacetil-bakatina – 3 kg iglica tise.</a:t>
            </a:r>
            <a:endParaRPr lang="en-US" sz="1800" dirty="0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8051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solidFill>
                  <a:prstClr val="white"/>
                </a:solidFill>
                <a:latin typeface="Calibri"/>
              </a:rPr>
              <a:t>VI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-</a:t>
            </a:r>
            <a:r>
              <a:rPr lang="sr-Latn-ME" dirty="0">
                <a:solidFill>
                  <a:prstClr val="white"/>
                </a:solidFill>
                <a:latin typeface="Calibri"/>
              </a:rPr>
              <a:t>SEEM PSC0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3</a:t>
            </a:r>
            <a:r>
              <a:rPr lang="en-US" dirty="0">
                <a:solidFill>
                  <a:prstClr val="white"/>
                </a:solidFill>
              </a:rPr>
              <a:t>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28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ED7D3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0" y="2124222"/>
          <a:ext cx="4339640" cy="299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3" imgW="3412023" imgH="2368013" progId="Unknown">
                  <p:embed/>
                </p:oleObj>
              </mc:Choice>
              <mc:Fallback>
                <p:oleObj r:id="rId3" imgW="3412023" imgH="2368013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24222"/>
                        <a:ext cx="4339640" cy="2996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276" y="1755847"/>
            <a:ext cx="5700544" cy="393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49457" y="5776072"/>
            <a:ext cx="2093009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CS" sz="17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RSA enol-karbonata</a:t>
            </a:r>
            <a:endParaRPr lang="en-US" sz="1700" dirty="0">
              <a:solidFill>
                <a:srgbClr val="ED7D3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695092"/>
            <a:ext cx="4953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sr-Latn-CS" sz="1400" dirty="0">
                <a:solidFill>
                  <a:srgbClr val="000000"/>
                </a:solidFill>
                <a:latin typeface="Times New Roman"/>
                <a:ea typeface="Times New Roman"/>
              </a:rPr>
              <a:t>Strukturna formula </a:t>
            </a:r>
            <a:r>
              <a:rPr lang="en-US" sz="1400" dirty="0">
                <a:solidFill>
                  <a:srgbClr val="000000"/>
                </a:solidFill>
                <a:latin typeface="Times New Roman"/>
                <a:ea typeface="Times New Roman"/>
              </a:rPr>
              <a:t>(2R,3R,4R,5S)-5-hidroksi-5-((S)-5-metilen-2-okso-1,3-dioksolan-4-il)pentan-1,2,3,4-tetraacetata</a:t>
            </a:r>
            <a:endParaRPr lang="en-US" sz="1400" dirty="0">
              <a:solidFill>
                <a:srgbClr val="ED7D3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>
                <a:solidFill>
                  <a:prstClr val="white"/>
                </a:solidFill>
              </a:rPr>
              <a:t>VI</a:t>
            </a:r>
            <a:r>
              <a:rPr lang="en-US">
                <a:solidFill>
                  <a:prstClr val="white"/>
                </a:solidFill>
              </a:rPr>
              <a:t>-</a:t>
            </a:r>
            <a:r>
              <a:rPr lang="sr-Latn-ME">
                <a:solidFill>
                  <a:prstClr val="white"/>
                </a:solidFill>
              </a:rPr>
              <a:t>SEEM PSC0</a:t>
            </a:r>
            <a:r>
              <a:rPr lang="en-US">
                <a:solidFill>
                  <a:prstClr val="white"/>
                </a:solidFill>
              </a:rPr>
              <a:t>3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29</a:t>
            </a:fld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72642" y="2096770"/>
            <a:ext cx="137405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ED7D3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2641" y="2096771"/>
          <a:ext cx="9157425" cy="316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ChemSketch" r:id="rId3" imgW="6013496" imgH="2078422" progId="ACD.ChemSketchCDX">
                  <p:embed/>
                </p:oleObj>
              </mc:Choice>
              <mc:Fallback>
                <p:oleObj name="ChemSketch" r:id="rId3" imgW="6013496" imgH="2078422" progId="ACD.ChemSketchCD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41" y="2096771"/>
                        <a:ext cx="9157425" cy="316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691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latin typeface="+mj-lt"/>
              </a:rPr>
              <a:t>VI</a:t>
            </a:r>
            <a:r>
              <a:rPr lang="en-US" dirty="0">
                <a:latin typeface="+mj-lt"/>
              </a:rPr>
              <a:t>-</a:t>
            </a:r>
            <a:r>
              <a:rPr lang="sr-Latn-ME" dirty="0">
                <a:latin typeface="+mj-lt"/>
              </a:rPr>
              <a:t>SEEM </a:t>
            </a:r>
            <a:r>
              <a:rPr lang="sr-Latn-ME" dirty="0" smtClean="0">
                <a:latin typeface="+mj-lt"/>
              </a:rPr>
              <a:t>PSC0</a:t>
            </a:r>
            <a:r>
              <a:rPr lang="en-US" dirty="0" smtClean="0">
                <a:latin typeface="+mj-lt"/>
              </a:rPr>
              <a:t>3</a:t>
            </a:r>
            <a:r>
              <a:rPr lang="en-US" dirty="0" smtClean="0"/>
              <a:t>					</a:t>
            </a:r>
            <a:fld id="{70F2B333-24EA-4DE2-9D5F-F92EB537375C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6092"/>
            <a:ext cx="6956888" cy="5217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38" name="Picture 2" descr="Image result for active site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235" y="2681433"/>
            <a:ext cx="3110962" cy="363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06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solidFill>
                  <a:prstClr val="white"/>
                </a:solidFill>
                <a:latin typeface="Calibri"/>
              </a:rPr>
              <a:t>VI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-</a:t>
            </a:r>
            <a:r>
              <a:rPr lang="sr-Latn-ME" dirty="0">
                <a:solidFill>
                  <a:prstClr val="white"/>
                </a:solidFill>
                <a:latin typeface="Calibri"/>
              </a:rPr>
              <a:t>SEEM PSC0</a:t>
            </a:r>
            <a:r>
              <a:rPr lang="en-US" dirty="0">
                <a:solidFill>
                  <a:prstClr val="white"/>
                </a:solidFill>
                <a:latin typeface="Calibri"/>
              </a:rPr>
              <a:t>3</a:t>
            </a:r>
            <a:r>
              <a:rPr lang="en-US" dirty="0">
                <a:solidFill>
                  <a:prstClr val="white"/>
                </a:solidFill>
              </a:rPr>
              <a:t>					</a:t>
            </a:r>
            <a:fld id="{70F2B333-24EA-4DE2-9D5F-F92EB537375C}" type="slidenum">
              <a:rPr lang="el-GR">
                <a:solidFill>
                  <a:prstClr val="white"/>
                </a:solidFill>
              </a:rPr>
              <a:pPr>
                <a:defRPr/>
              </a:pPr>
              <a:t>30</a:t>
            </a:fld>
            <a:endParaRPr lang="el-GR" dirty="0">
              <a:solidFill>
                <a:prstClr val="white"/>
              </a:solidFill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330" y="1198917"/>
            <a:ext cx="5615307" cy="44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76500" y="5772468"/>
            <a:ext cx="4953000" cy="75655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28270" algn="ctr">
              <a:lnSpc>
                <a:spcPct val="105000"/>
              </a:lnSpc>
              <a:spcAft>
                <a:spcPts val="0"/>
              </a:spcAft>
            </a:pPr>
            <a:r>
              <a:rPr lang="sr-Latn-CS" sz="1400" dirty="0">
                <a:solidFill>
                  <a:srgbClr val="000000"/>
                </a:solidFill>
                <a:latin typeface="Times New Roman"/>
                <a:ea typeface="Times New Roman"/>
              </a:rPr>
              <a:t>Izgled </a:t>
            </a:r>
            <a:r>
              <a:rPr lang="en-US" sz="1400" dirty="0">
                <a:solidFill>
                  <a:srgbClr val="000000"/>
                </a:solidFill>
                <a:latin typeface="Times New Roman"/>
                <a:ea typeface="Times New Roman"/>
              </a:rPr>
              <a:t>(2R,3R,4R,5S)-5-hidroksi-5-((S)-5-metilen-2-okso-1,3-dioksolan-4-il)pentan-1,2,3,4-tetraacetata u program </a:t>
            </a:r>
            <a:r>
              <a:rPr lang="en-US" sz="1400" dirty="0" err="1">
                <a:solidFill>
                  <a:srgbClr val="000000"/>
                </a:solidFill>
                <a:latin typeface="Times New Roman"/>
                <a:ea typeface="Times New Roman"/>
              </a:rPr>
              <a:t>VegaZZ</a:t>
            </a:r>
            <a:r>
              <a:rPr lang="en-US" sz="1400" dirty="0">
                <a:solidFill>
                  <a:srgbClr val="000000"/>
                </a:solidFill>
                <a:latin typeface="Times New Roman"/>
                <a:ea typeface="Times New Roman"/>
              </a:rPr>
              <a:t> (PDB format)</a:t>
            </a:r>
            <a:endParaRPr lang="en-US" sz="1400" dirty="0">
              <a:solidFill>
                <a:srgbClr val="ED7D31"/>
              </a:solidFill>
              <a:latin typeface="Times New Roman"/>
              <a:ea typeface="Times New Roman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99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/>
              <a:t>31</a:t>
            </a:fld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74" y="2302561"/>
            <a:ext cx="4566496" cy="29422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229" y="2411223"/>
            <a:ext cx="4216509" cy="2724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51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651" y="1072402"/>
            <a:ext cx="8155294" cy="549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130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  <p:pic>
        <p:nvPicPr>
          <p:cNvPr id="5" name="Picture 4" descr="http://www.pandasthumb.org/archives/images/lock%26ke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59" y="1309154"/>
            <a:ext cx="8977908" cy="3062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436" y="4191338"/>
            <a:ext cx="3469609" cy="2524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37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sr-Latn-C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erakcije lijeka i receptora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1387476"/>
            <a:ext cx="5835650" cy="384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Image result for chymotrypsin active site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20197"/>
            <a:ext cx="4102060" cy="425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71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790" y="4278075"/>
            <a:ext cx="2120602" cy="17630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790" y="849313"/>
            <a:ext cx="1356422" cy="1820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0888" y="2176960"/>
            <a:ext cx="2216126" cy="22612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10889" y="4438224"/>
            <a:ext cx="2345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</a:t>
            </a:r>
            <a:r>
              <a:rPr lang="sr-Latn-ME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HIDROKSI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3</a:t>
            </a:r>
            <a:r>
              <a:rPr lang="sr-Latn-ME" sz="1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</a:t>
            </a:r>
            <a:r>
              <a:rPr lang="sr-Latn-ME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METOKS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BENZALDEHID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 (VANILIN)</a:t>
            </a:r>
            <a:endParaRPr lang="en-US" sz="1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3294" y="6041093"/>
            <a:ext cx="2105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</a:t>
            </a:r>
            <a:r>
              <a:rPr lang="sr-Latn-ME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HIDROKSI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3</a:t>
            </a:r>
            <a:r>
              <a:rPr lang="sr-Latn-ME" sz="1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</a:t>
            </a:r>
            <a:r>
              <a:rPr lang="sr-Latn-ME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ETOKS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BENZALDEHID</a:t>
            </a:r>
            <a:endParaRPr lang="en-US" sz="1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3958" y="2784014"/>
            <a:ext cx="2254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3</a:t>
            </a:r>
            <a:r>
              <a:rPr lang="sr-Latn-ME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HIDROKSI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4</a:t>
            </a:r>
            <a:r>
              <a:rPr lang="sr-Latn-ME" sz="1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M</a:t>
            </a:r>
            <a:r>
              <a:rPr lang="sr-Latn-ME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ETOKS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BENZALDEHID</a:t>
            </a:r>
            <a:endParaRPr lang="en-US" sz="1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78966" y="2522404"/>
            <a:ext cx="1933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</a:t>
            </a:r>
            <a:r>
              <a:rPr lang="sr-Latn-ME" sz="1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NITRO</a:t>
            </a:r>
            <a:r>
              <a:rPr lang="sr-Latn-ME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2</a:t>
            </a:r>
            <a:r>
              <a:rPr lang="sr-Latn-ME" sz="1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M</a:t>
            </a:r>
            <a:r>
              <a:rPr lang="sr-Latn-ME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ETOKS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FENOL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9690" y="644047"/>
            <a:ext cx="1702754" cy="18271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09691" y="4211303"/>
            <a:ext cx="1767439" cy="189656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93957" y="4211303"/>
            <a:ext cx="2820302" cy="235301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2088" y="735120"/>
            <a:ext cx="2366848" cy="276253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97659" y="6114187"/>
            <a:ext cx="2053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</a:t>
            </a:r>
            <a:r>
              <a:rPr lang="sr-Latn-ME" sz="1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</a:t>
            </a:r>
            <a:r>
              <a:rPr lang="en-US" sz="1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CIJANO</a:t>
            </a:r>
            <a:r>
              <a:rPr lang="sr-Latn-ME" sz="1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2</a:t>
            </a:r>
            <a:r>
              <a:rPr lang="sr-Latn-ME" sz="14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M</a:t>
            </a:r>
            <a:r>
              <a:rPr lang="sr-Latn-ME" sz="14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ETOKSI</a:t>
            </a:r>
            <a:endParaRPr lang="sr-Latn-ME" sz="14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FENOL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480375" y="653572"/>
            <a:ext cx="2113014" cy="5920266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23554" name="Picture 2" descr="Relate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786" y="43470"/>
            <a:ext cx="2835389" cy="2123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795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884" y="2486249"/>
            <a:ext cx="2076008" cy="19394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257" y="2486249"/>
            <a:ext cx="2076008" cy="19394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7816" y="2486249"/>
            <a:ext cx="2076008" cy="19394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1" y="4608292"/>
            <a:ext cx="30219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2-</a:t>
            </a:r>
            <a:r>
              <a:rPr lang="sr-Latn-ME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PROPOKSI</a:t>
            </a: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5</a:t>
            </a:r>
            <a:r>
              <a:rPr lang="sr-Latn-ME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NITRO</a:t>
            </a:r>
            <a:r>
              <a:rPr lang="sr-Latn-ME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ANILI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(P-4000)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Veoma sladak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2010" y="4595035"/>
            <a:ext cx="3021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-</a:t>
            </a:r>
            <a:r>
              <a:rPr lang="sr-Latn-ME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PROPOKSI</a:t>
            </a: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3</a:t>
            </a:r>
            <a:r>
              <a:rPr lang="sr-Latn-ME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NITRO</a:t>
            </a:r>
            <a:r>
              <a:rPr lang="sr-Latn-ME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ANILI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Bez ukus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9192" y="4608292"/>
            <a:ext cx="2715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4-</a:t>
            </a:r>
            <a:r>
              <a:rPr lang="sr-Latn-ME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PROPOKSI</a:t>
            </a: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1,3</a:t>
            </a:r>
            <a:r>
              <a:rPr lang="sr-Latn-ME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-DINITRO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BENZE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r-Latn-ME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 panose="020B0604020202020204" pitchFamily="34" charset="0"/>
              </a:rPr>
              <a:t>gorak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02982" y="2164977"/>
            <a:ext cx="3100037" cy="3563471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47330" y="2084295"/>
            <a:ext cx="2877671" cy="404186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24578" name="Picture 2" descr="Image result for jezik zone ukusa imag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421" y="195778"/>
            <a:ext cx="1905000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246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smtClean="0"/>
              <a:t>VI</a:t>
            </a:r>
            <a:r>
              <a:rPr lang="en-US" smtClean="0"/>
              <a:t>-</a:t>
            </a:r>
            <a:r>
              <a:rPr lang="sr-Latn-ME" smtClean="0"/>
              <a:t>SEEM PSC0</a:t>
            </a:r>
            <a:r>
              <a:rPr lang="en-US" smtClean="0"/>
              <a:t>3					</a:t>
            </a:r>
            <a:fld id="{70F2B333-24EA-4DE2-9D5F-F92EB537375C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4162"/>
            <a:ext cx="8823353" cy="6280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sr-Latn-ME" dirty="0">
                <a:latin typeface="+mj-lt"/>
              </a:rPr>
              <a:t>VI</a:t>
            </a:r>
            <a:r>
              <a:rPr lang="en-US" dirty="0">
                <a:latin typeface="+mj-lt"/>
              </a:rPr>
              <a:t>-</a:t>
            </a:r>
            <a:r>
              <a:rPr lang="sr-Latn-ME" dirty="0">
                <a:latin typeface="+mj-lt"/>
              </a:rPr>
              <a:t>SEEM </a:t>
            </a:r>
            <a:r>
              <a:rPr lang="sr-Latn-ME" dirty="0" smtClean="0">
                <a:latin typeface="+mj-lt"/>
              </a:rPr>
              <a:t>PSC0</a:t>
            </a:r>
            <a:r>
              <a:rPr lang="en-US" dirty="0" smtClean="0">
                <a:latin typeface="+mj-lt"/>
              </a:rPr>
              <a:t>3</a:t>
            </a:r>
            <a:r>
              <a:rPr lang="en-US" dirty="0" smtClean="0"/>
              <a:t>					</a:t>
            </a:r>
            <a:fld id="{70F2B333-24EA-4DE2-9D5F-F92EB537375C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200896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/>
              </a:rPr>
              <a:t>ORGANSKA SINTEZA</a:t>
            </a:r>
            <a:br>
              <a:rPr kumimoji="0" lang="sr-Latn-C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/>
              </a:rPr>
            </a:b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Garamond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81000" y="1364269"/>
            <a:ext cx="897092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spcBef>
                <a:spcPct val="0"/>
              </a:spcBef>
              <a:defRPr/>
            </a:pPr>
            <a:r>
              <a:rPr lang="en-US" sz="26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talisti</a:t>
            </a:r>
            <a:r>
              <a:rPr lang="sr-Latn-C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čka teorija: nemoguće je napraviti organsku supstancu bez vitalne (žive) snage; organska jedinjenja (prirodni proizvodi) ne mogu</a:t>
            </a:r>
            <a:r>
              <a:rPr 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 sintetisati (nastati) iz neorganskih </a:t>
            </a:r>
            <a:endParaRPr lang="en-US" sz="2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3401" y="3166595"/>
            <a:ext cx="5486411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Wöhler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(1828): 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Napravio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</a:t>
            </a: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organsko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</a:t>
            </a: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jedinjenje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</a:t>
            </a: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iz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</a:t>
            </a:r>
            <a:r>
              <a:rPr lang="en-US" sz="2600" kern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neorganske</a:t>
            </a:r>
            <a:r>
              <a:rPr lang="en-US" sz="26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</a:rPr>
              <a:t> soli</a:t>
            </a:r>
          </a:p>
        </p:txBody>
      </p:sp>
      <p:pic>
        <p:nvPicPr>
          <p:cNvPr id="10" name="Picture 10" descr="http://upload.wikimedia.org/wikipedia/commons/1/1a/Urea_Synthesis_Woehl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85" y="4644539"/>
            <a:ext cx="71596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110" y="2935052"/>
            <a:ext cx="1846240" cy="258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531110" y="5721180"/>
            <a:ext cx="191270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1800" kern="0" dirty="0">
                <a:solidFill>
                  <a:srgbClr val="C00000"/>
                </a:solidFill>
                <a:latin typeface="Garamond"/>
              </a:rPr>
              <a:t>Friedrich </a:t>
            </a:r>
            <a:r>
              <a:rPr lang="en-US" sz="1800" kern="0" dirty="0" err="1">
                <a:solidFill>
                  <a:srgbClr val="C00000"/>
                </a:solidFill>
                <a:latin typeface="Garamond"/>
              </a:rPr>
              <a:t>Wöhler</a:t>
            </a:r>
            <a:r>
              <a:rPr lang="en-US" sz="1800" b="0" kern="0" dirty="0">
                <a:solidFill>
                  <a:srgbClr val="C00000"/>
                </a:solidFill>
                <a:latin typeface="Garamond"/>
              </a:rPr>
              <a:t> </a:t>
            </a:r>
            <a:endParaRPr lang="sr-Latn-CS" sz="1800" b="0" kern="0" dirty="0">
              <a:solidFill>
                <a:srgbClr val="C00000"/>
              </a:solidFill>
              <a:latin typeface="Garamond"/>
            </a:endParaRPr>
          </a:p>
          <a:p>
            <a:pPr algn="ctr">
              <a:spcBef>
                <a:spcPct val="0"/>
              </a:spcBef>
              <a:defRPr/>
            </a:pPr>
            <a:r>
              <a:rPr lang="sr-Latn-CS" sz="1800" b="0" kern="0" dirty="0">
                <a:solidFill>
                  <a:srgbClr val="C00000"/>
                </a:solidFill>
                <a:latin typeface="Garamond"/>
              </a:rPr>
              <a:t>(</a:t>
            </a:r>
            <a:r>
              <a:rPr lang="en-US" sz="1800" b="0" kern="0" dirty="0">
                <a:solidFill>
                  <a:srgbClr val="C00000"/>
                </a:solidFill>
                <a:latin typeface="Garamond"/>
              </a:rPr>
              <a:t>1</a:t>
            </a:r>
            <a:r>
              <a:rPr lang="sr-Latn-CS" sz="1800" b="0" kern="0" dirty="0">
                <a:solidFill>
                  <a:srgbClr val="C00000"/>
                </a:solidFill>
                <a:latin typeface="Garamond"/>
              </a:rPr>
              <a:t>800</a:t>
            </a:r>
            <a:r>
              <a:rPr lang="en-US" sz="1800" b="0" kern="0" dirty="0">
                <a:solidFill>
                  <a:srgbClr val="C00000"/>
                </a:solidFill>
                <a:latin typeface="Garamond"/>
              </a:rPr>
              <a:t>–1</a:t>
            </a:r>
            <a:r>
              <a:rPr lang="sr-Latn-CS" sz="1800" b="0" kern="0" dirty="0">
                <a:solidFill>
                  <a:srgbClr val="C00000"/>
                </a:solidFill>
                <a:latin typeface="Garamond"/>
              </a:rPr>
              <a:t>882)</a:t>
            </a:r>
            <a:endParaRPr lang="en-US" sz="18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75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theme/theme1.xml><?xml version="1.0" encoding="utf-8"?>
<a:theme xmlns:a="http://schemas.openxmlformats.org/drawingml/2006/main" name="SEEGRID-ppt-templa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EEGRID-ppt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EEGRID-ppt-template">
  <a:themeElements>
    <a:clrScheme name="vi-seem">
      <a:dk1>
        <a:sysClr val="windowText" lastClr="000000"/>
      </a:dk1>
      <a:lt1>
        <a:sysClr val="window" lastClr="FFFFFF"/>
      </a:lt1>
      <a:dk2>
        <a:srgbClr val="4E3B30"/>
      </a:dk2>
      <a:lt2>
        <a:srgbClr val="FFFFFF"/>
      </a:lt2>
      <a:accent1>
        <a:srgbClr val="CF4901"/>
      </a:accent1>
      <a:accent2>
        <a:srgbClr val="E85E15"/>
      </a:accent2>
      <a:accent3>
        <a:srgbClr val="FA7F34"/>
      </a:accent3>
      <a:accent4>
        <a:srgbClr val="FECB31"/>
      </a:accent4>
      <a:accent5>
        <a:srgbClr val="1594F2"/>
      </a:accent5>
      <a:accent6>
        <a:srgbClr val="20A0FF"/>
      </a:accent6>
      <a:hlink>
        <a:srgbClr val="AD1F1F"/>
      </a:hlink>
      <a:folHlink>
        <a:srgbClr val="FFC42F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EEGRID-ppt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SEEGRID-ppt-template">
  <a:themeElements>
    <a:clrScheme name="vi-seem">
      <a:dk1>
        <a:sysClr val="windowText" lastClr="000000"/>
      </a:dk1>
      <a:lt1>
        <a:sysClr val="window" lastClr="FFFFFF"/>
      </a:lt1>
      <a:dk2>
        <a:srgbClr val="4E3B30"/>
      </a:dk2>
      <a:lt2>
        <a:srgbClr val="FFFFFF"/>
      </a:lt2>
      <a:accent1>
        <a:srgbClr val="CF4901"/>
      </a:accent1>
      <a:accent2>
        <a:srgbClr val="E85E15"/>
      </a:accent2>
      <a:accent3>
        <a:srgbClr val="FA7F34"/>
      </a:accent3>
      <a:accent4>
        <a:srgbClr val="FECB31"/>
      </a:accent4>
      <a:accent5>
        <a:srgbClr val="1594F2"/>
      </a:accent5>
      <a:accent6>
        <a:srgbClr val="20A0FF"/>
      </a:accent6>
      <a:hlink>
        <a:srgbClr val="AD1F1F"/>
      </a:hlink>
      <a:folHlink>
        <a:srgbClr val="FFC42F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EEGRID-ppt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SEEGRID-ppt-template">
  <a:themeElements>
    <a:clrScheme name="vi-seem">
      <a:dk1>
        <a:sysClr val="windowText" lastClr="000000"/>
      </a:dk1>
      <a:lt1>
        <a:sysClr val="window" lastClr="FFFFFF"/>
      </a:lt1>
      <a:dk2>
        <a:srgbClr val="4E3B30"/>
      </a:dk2>
      <a:lt2>
        <a:srgbClr val="FFFFFF"/>
      </a:lt2>
      <a:accent1>
        <a:srgbClr val="CF4901"/>
      </a:accent1>
      <a:accent2>
        <a:srgbClr val="E85E15"/>
      </a:accent2>
      <a:accent3>
        <a:srgbClr val="FA7F34"/>
      </a:accent3>
      <a:accent4>
        <a:srgbClr val="FECB31"/>
      </a:accent4>
      <a:accent5>
        <a:srgbClr val="1594F2"/>
      </a:accent5>
      <a:accent6>
        <a:srgbClr val="20A0FF"/>
      </a:accent6>
      <a:hlink>
        <a:srgbClr val="AD1F1F"/>
      </a:hlink>
      <a:folHlink>
        <a:srgbClr val="FFC42F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5885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EEGRID-ppt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EGRID-ppt-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EGRID-ppt-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7</TotalTime>
  <Words>452</Words>
  <Application>Microsoft Office PowerPoint</Application>
  <PresentationFormat>A4 Paper (210x297 mm)</PresentationFormat>
  <Paragraphs>98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Arial</vt:lpstr>
      <vt:lpstr>Arial</vt:lpstr>
      <vt:lpstr>Arial Unicode MS</vt:lpstr>
      <vt:lpstr>Calibri</vt:lpstr>
      <vt:lpstr>Comic Sans MS</vt:lpstr>
      <vt:lpstr>Garamond</vt:lpstr>
      <vt:lpstr>Tahoma</vt:lpstr>
      <vt:lpstr>Times</vt:lpstr>
      <vt:lpstr>Times New Roman</vt:lpstr>
      <vt:lpstr>Verdana</vt:lpstr>
      <vt:lpstr>Wingdings</vt:lpstr>
      <vt:lpstr>SEEGRID-ppt-template</vt:lpstr>
      <vt:lpstr>1_Default Design</vt:lpstr>
      <vt:lpstr>1_SEEGRID-ppt-template</vt:lpstr>
      <vt:lpstr>2_SEEGRID-ppt-template</vt:lpstr>
      <vt:lpstr>3_SEEGRID-ppt-template</vt:lpstr>
      <vt:lpstr>1_Office Theme</vt:lpstr>
      <vt:lpstr>CS ChemDraw Drawing</vt:lpstr>
      <vt:lpstr>Unknown</vt:lpstr>
      <vt:lpstr>ChemSketch</vt:lpstr>
      <vt:lpstr>PowerPoint Presentation</vt:lpstr>
      <vt:lpstr>Ćelijska membrana</vt:lpstr>
      <vt:lpstr>PowerPoint Presentation</vt:lpstr>
      <vt:lpstr>PowerPoint Presentation</vt:lpstr>
      <vt:lpstr>Interakcije lijeka i recepto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ilovanje u prisustvu indijuma</vt:lpstr>
      <vt:lpstr> Reakcije alilovanja u vodenoj sredini  </vt:lpstr>
      <vt:lpstr>α,β-Dihidro-ketonski frag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Presentation Title&gt; &lt;Presentation Subtitle&gt;</dc:title>
  <dc:creator>nvog</dc:creator>
  <cp:lastModifiedBy>Luka Filipovic</cp:lastModifiedBy>
  <cp:revision>238</cp:revision>
  <cp:lastPrinted>2016-01-29T13:21:48Z</cp:lastPrinted>
  <dcterms:created xsi:type="dcterms:W3CDTF">2004-04-29T08:03:52Z</dcterms:created>
  <dcterms:modified xsi:type="dcterms:W3CDTF">2018-07-11T13:17:52Z</dcterms:modified>
</cp:coreProperties>
</file>